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C6BEE7" w14:textId="77777777" w:rsidR="00B76B39" w:rsidRDefault="00D4240E">
      <w:pPr>
        <w:pStyle w:val="Paper-title"/>
      </w:pPr>
      <w:r>
        <w:t>Neural Modeling of Flow Rendering Effectiveness</w:t>
      </w:r>
      <w:r>
        <w:rPr>
          <w:rStyle w:val="FootnoteReference"/>
        </w:rPr>
        <w:footnoteReference w:customMarkFollows="1" w:id="1"/>
        <w:sym w:font="Symbol" w:char="F020"/>
      </w:r>
    </w:p>
    <w:p w14:paraId="65968672" w14:textId="77777777" w:rsidR="00B76B39" w:rsidRDefault="00AA7AD2">
      <w:pPr>
        <w:pStyle w:val="AuthorsName"/>
      </w:pPr>
      <w:r>
        <w:t xml:space="preserve">Daniel Pineo, </w:t>
      </w:r>
      <w:r>
        <w:rPr>
          <w:rStyle w:val="AuthorsAffiliation"/>
          <w:caps w:val="0"/>
        </w:rPr>
        <w:t>University of New Hampshire</w:t>
      </w:r>
      <w:r>
        <w:br/>
      </w:r>
      <w:r w:rsidR="00D4240E">
        <w:t xml:space="preserve">Colin Ware, </w:t>
      </w:r>
      <w:r w:rsidR="00D4240E">
        <w:rPr>
          <w:rStyle w:val="AuthorsAffiliation"/>
          <w:caps w:val="0"/>
        </w:rPr>
        <w:t>University of New Hampshire</w:t>
      </w:r>
    </w:p>
    <w:p w14:paraId="5AB0BE38" w14:textId="77777777" w:rsidR="00B76B39" w:rsidRDefault="00D4240E" w:rsidP="00A77C2D">
      <w:pPr>
        <w:pStyle w:val="AbstractText"/>
        <w:spacing w:before="0"/>
      </w:pPr>
      <w:r>
        <w:t>It has been previously proposed that understanding the mechanisms of contour perception can provide a theory for why some flow-rendering methods allow for better judgments of advection pathways than others. In the present article, we develop this theory through a numerical model of the primary visual cortex of the brain (Visual Area 1) where contour enhancement is understood to occur according to most neurological theories. We apply a two-stage model of contour perception to various visual representations of flow fields evaluated using the advection task of Laidlaw et al. [2001]. In the first stage, contour enhancement is modeled based on Li's cortical model [Li 1998]. In the second stage, a model of streamline tracing is proposed, designed to support the advection task. We examine the predictive power of the model by comparing its performance to that of human subjects on the advection task with four different visualizations. The results show the same overall pattern for humans and the model. In both cases, the best performance was obtained with an aligned streamline-based method, which tied with a LIC-based method. Using a regular or jittered grid of arrows produced worse results. The model yields insights into the relative strengths of different flow visualization methods for the task of visualizing advection pathways.</w:t>
      </w:r>
    </w:p>
    <w:p w14:paraId="497E5F62" w14:textId="77777777" w:rsidR="001E4162" w:rsidRDefault="001E4162" w:rsidP="001E4162">
      <w:pPr>
        <w:pStyle w:val="Heading1"/>
      </w:pPr>
      <w:r>
        <w:t>INTRODUCTION</w:t>
      </w:r>
    </w:p>
    <w:p w14:paraId="101E01CE" w14:textId="77777777" w:rsidR="00B76B39" w:rsidRDefault="00D4240E">
      <w:pPr>
        <w:pStyle w:val="InitialBodyText"/>
      </w:pPr>
      <w:r>
        <w:t xml:space="preserve">Many techniques for 2D flow visualization have been developed and applied. These include grids of little arrows, still the most common for many applications, equally spaced streamlines (Turk and Banks 1996, </w:t>
      </w:r>
      <w:proofErr w:type="spellStart"/>
      <w:r>
        <w:t>Jobard</w:t>
      </w:r>
      <w:proofErr w:type="spellEnd"/>
      <w:r>
        <w:t xml:space="preserve"> and </w:t>
      </w:r>
      <w:proofErr w:type="spellStart"/>
      <w:r>
        <w:t>Lefer</w:t>
      </w:r>
      <w:proofErr w:type="spellEnd"/>
      <w:r>
        <w:t xml:space="preserve"> 1997), and line integral convolution (LIC) (Cabral and </w:t>
      </w:r>
      <w:proofErr w:type="spellStart"/>
      <w:r>
        <w:t>Leedom</w:t>
      </w:r>
      <w:proofErr w:type="spellEnd"/>
      <w:r>
        <w:t xml:space="preserve"> 1993). But which is best and why?</w:t>
      </w:r>
      <w:r w:rsidR="002F3131">
        <w:t xml:space="preserve"> </w:t>
      </w:r>
      <w:r>
        <w:t>(Laidlaw et al. 2001) showed that the ``which is best'' question can be answered by means of user studies in which participants are asked to carry out tasks such as tracing advection pathways or finding critical points in the flow field. (Note: An advection pathway is the same as a streamline in a steady flow field.) (Ware 2008) proposed that the ``why'' question may be answered through the application of recent theories of the way contours in the environment are processed in the visual cortex of the brain. But Ware only provided a descriptive sketch with minimal detail and no formal expression. In the present paper, we show, through a numerical model of neural processing in the cortex, how the theory predicts which methods will be best for an advection path tracing task.</w:t>
      </w:r>
    </w:p>
    <w:p w14:paraId="6A37EF16" w14:textId="77777777" w:rsidR="00B76B39" w:rsidRDefault="00D4240E">
      <w:pPr>
        <w:pStyle w:val="Heading2"/>
      </w:pPr>
      <w:r>
        <w:t>The IBQ Approach in Image Quality Estimation</w:t>
      </w:r>
    </w:p>
    <w:p w14:paraId="7EDC021E" w14:textId="77777777" w:rsidR="00B76B39" w:rsidRDefault="00D4240E">
      <w:pPr>
        <w:pStyle w:val="InitialBodyText"/>
      </w:pPr>
      <w:r>
        <w:t>The IBQ approach combined with psychometric methods has proven suitable, especially for testing the performance of imaging devices or their components and then returning this quality information to the product development or evaluation stages. When the subjective changes in image quality are multivariate, the technical parameters changing in the test image are unknown or difficult to compute. However, the IBQ approach can be used to determine the subjectively important quality dimensions with a wide range of natural image material related to changes caused by different devices or their components. In order to tune the image-processing components for optimal performance, it is important to know what the subjectively crucial characteristics that change in the perceived image quality are as a function of the tuning parameters, or simply for different components. Table I describes the problems caused by multivariate changes in image quality and offers suggestions of how to approach them by using different measurement methods that complement each other. The IBQ approach can complement the psychometric approaches and objective measurements by defining the subjective meaning of image quality attributes and characteristics; in other words, it reveals how important they are for the overall perceived quality. This information can then be used as guidance in tuning, and no complex models are needed in order to understand the relation between objective measures and subjective quality ratings.</w:t>
      </w:r>
    </w:p>
    <w:p w14:paraId="594A4503" w14:textId="77777777" w:rsidR="00A77C2D" w:rsidRDefault="00A77C2D">
      <w:pPr>
        <w:rPr>
          <w:rFonts w:ascii="NewCenturySchlbk-Roman" w:hAnsi="NewCenturySchlbk-Roman"/>
          <w:sz w:val="20"/>
          <w:szCs w:val="20"/>
          <w:lang w:eastAsia="zh-CN"/>
        </w:rPr>
      </w:pPr>
      <w:r>
        <w:br w:type="page"/>
      </w:r>
    </w:p>
    <w:p w14:paraId="114677B5" w14:textId="77777777" w:rsidR="00B76B39" w:rsidRDefault="00B76B39">
      <w:pPr>
        <w:pStyle w:val="InitialBodyText"/>
      </w:pPr>
    </w:p>
    <w:p w14:paraId="576B18A5" w14:textId="77777777" w:rsidR="00B76B39" w:rsidRDefault="00D4240E">
      <w:pPr>
        <w:pStyle w:val="TableCaption"/>
      </w:pPr>
      <w:r>
        <w:t xml:space="preserve">Table 1 Multivariate Changes in Image Quality Attributes, the Relationship of Psychometric and </w:t>
      </w:r>
      <w:r>
        <w:br/>
        <w:t>Objective Image Quality Estimations and the IBQ Approach</w:t>
      </w:r>
    </w:p>
    <w:tbl>
      <w:tblPr>
        <w:tblW w:w="9000" w:type="dxa"/>
        <w:tblInd w:w="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0"/>
        <w:gridCol w:w="2400"/>
        <w:gridCol w:w="2160"/>
        <w:gridCol w:w="3120"/>
      </w:tblGrid>
      <w:tr w:rsidR="00B76B39" w14:paraId="777326EF" w14:textId="77777777">
        <w:tc>
          <w:tcPr>
            <w:tcW w:w="1320" w:type="dxa"/>
          </w:tcPr>
          <w:p w14:paraId="429D4D21" w14:textId="77777777" w:rsidR="00B76B39" w:rsidRDefault="00D4240E">
            <w:pPr>
              <w:pStyle w:val="TableBody"/>
            </w:pPr>
            <w:r>
              <w:t>PROBLEM</w:t>
            </w:r>
          </w:p>
        </w:tc>
        <w:tc>
          <w:tcPr>
            <w:tcW w:w="7680" w:type="dxa"/>
            <w:gridSpan w:val="3"/>
          </w:tcPr>
          <w:p w14:paraId="27A4C701" w14:textId="77777777" w:rsidR="00B76B39" w:rsidRDefault="00D4240E">
            <w:pPr>
              <w:pStyle w:val="TableBody"/>
              <w:ind w:left="29" w:right="29"/>
            </w:pPr>
            <w:r>
              <w:t>Estimating the performance when image quality changes are multivariate</w:t>
            </w:r>
          </w:p>
        </w:tc>
      </w:tr>
      <w:tr w:rsidR="00B76B39" w14:paraId="3DAC4557" w14:textId="77777777">
        <w:trPr>
          <w:cantSplit/>
        </w:trPr>
        <w:tc>
          <w:tcPr>
            <w:tcW w:w="1320" w:type="dxa"/>
            <w:vMerge w:val="restart"/>
          </w:tcPr>
          <w:p w14:paraId="17A99A29" w14:textId="77777777" w:rsidR="00B76B39" w:rsidRDefault="00D4240E">
            <w:pPr>
              <w:pStyle w:val="TableBody"/>
            </w:pPr>
            <w:r>
              <w:t>APPROACH</w:t>
            </w:r>
          </w:p>
        </w:tc>
        <w:tc>
          <w:tcPr>
            <w:tcW w:w="2400" w:type="dxa"/>
            <w:vMerge w:val="restart"/>
          </w:tcPr>
          <w:p w14:paraId="608BC9C5" w14:textId="77777777" w:rsidR="00B76B39" w:rsidRDefault="00D4240E">
            <w:pPr>
              <w:pStyle w:val="TableBody"/>
            </w:pPr>
            <w:r>
              <w:t>Objective measurements</w:t>
            </w:r>
          </w:p>
        </w:tc>
        <w:tc>
          <w:tcPr>
            <w:tcW w:w="5280" w:type="dxa"/>
            <w:gridSpan w:val="2"/>
          </w:tcPr>
          <w:p w14:paraId="6DC87137" w14:textId="77777777" w:rsidR="00B76B39" w:rsidRDefault="00D4240E">
            <w:pPr>
              <w:pStyle w:val="TableBody"/>
              <w:jc w:val="center"/>
            </w:pPr>
            <w:r>
              <w:t>Subjective measurements</w:t>
            </w:r>
          </w:p>
        </w:tc>
      </w:tr>
      <w:tr w:rsidR="00B76B39" w14:paraId="7D7E882E" w14:textId="77777777">
        <w:trPr>
          <w:cantSplit/>
          <w:trHeight w:val="60"/>
        </w:trPr>
        <w:tc>
          <w:tcPr>
            <w:tcW w:w="1320" w:type="dxa"/>
            <w:vMerge/>
          </w:tcPr>
          <w:p w14:paraId="14ECE5E9" w14:textId="77777777" w:rsidR="00B76B39" w:rsidRDefault="00B76B39">
            <w:pPr>
              <w:pStyle w:val="TableBody"/>
            </w:pPr>
          </w:p>
        </w:tc>
        <w:tc>
          <w:tcPr>
            <w:tcW w:w="2400" w:type="dxa"/>
            <w:vMerge/>
          </w:tcPr>
          <w:p w14:paraId="5F3CE42C" w14:textId="77777777" w:rsidR="00B76B39" w:rsidRDefault="00B76B39">
            <w:pPr>
              <w:pStyle w:val="TableBody"/>
            </w:pPr>
          </w:p>
        </w:tc>
        <w:tc>
          <w:tcPr>
            <w:tcW w:w="2160" w:type="dxa"/>
          </w:tcPr>
          <w:p w14:paraId="3E0A6598" w14:textId="77777777" w:rsidR="00B76B39" w:rsidRDefault="00D4240E">
            <w:pPr>
              <w:pStyle w:val="TableBody"/>
            </w:pPr>
            <w:r>
              <w:t>IBQ approach</w:t>
            </w:r>
          </w:p>
        </w:tc>
        <w:tc>
          <w:tcPr>
            <w:tcW w:w="3120" w:type="dxa"/>
          </w:tcPr>
          <w:p w14:paraId="2FE84A7E" w14:textId="77777777" w:rsidR="00B76B39" w:rsidRDefault="00D4240E">
            <w:pPr>
              <w:pStyle w:val="TableBody"/>
            </w:pPr>
            <w:r>
              <w:t>Psychometric approach</w:t>
            </w:r>
          </w:p>
        </w:tc>
      </w:tr>
      <w:tr w:rsidR="00B76B39" w14:paraId="1110D601" w14:textId="77777777">
        <w:tc>
          <w:tcPr>
            <w:tcW w:w="1320" w:type="dxa"/>
          </w:tcPr>
          <w:p w14:paraId="7A3B46B1" w14:textId="77777777" w:rsidR="00B76B39" w:rsidRDefault="00D4240E">
            <w:pPr>
              <w:pStyle w:val="TableBody"/>
            </w:pPr>
            <w:r>
              <w:t>GOAL</w:t>
            </w:r>
          </w:p>
        </w:tc>
        <w:tc>
          <w:tcPr>
            <w:tcW w:w="2400" w:type="dxa"/>
          </w:tcPr>
          <w:p w14:paraId="4F13E96A" w14:textId="77777777" w:rsidR="00B76B39" w:rsidRDefault="00D4240E">
            <w:pPr>
              <w:pStyle w:val="TableBody"/>
            </w:pPr>
            <w:r>
              <w:t>Objective and computational measures for describing the changes in the images</w:t>
            </w:r>
          </w:p>
        </w:tc>
        <w:tc>
          <w:tcPr>
            <w:tcW w:w="2160" w:type="dxa"/>
          </w:tcPr>
          <w:p w14:paraId="49EE5DC0" w14:textId="77777777" w:rsidR="00B76B39" w:rsidRDefault="00D4240E">
            <w:pPr>
              <w:pStyle w:val="TableBody"/>
            </w:pPr>
            <w:r>
              <w:t>Definition of subjectively crucial image quality characteristics</w:t>
            </w:r>
          </w:p>
        </w:tc>
        <w:tc>
          <w:tcPr>
            <w:tcW w:w="3120" w:type="dxa"/>
          </w:tcPr>
          <w:p w14:paraId="588F6B36" w14:textId="77777777" w:rsidR="00B76B39" w:rsidRDefault="00D4240E">
            <w:pPr>
              <w:pStyle w:val="TableBody"/>
            </w:pPr>
            <w:r>
              <w:t>The amount of change in either the overall quality or a single attribute</w:t>
            </w:r>
          </w:p>
        </w:tc>
      </w:tr>
      <w:tr w:rsidR="00B76B39" w14:paraId="55183466" w14:textId="77777777">
        <w:tc>
          <w:tcPr>
            <w:tcW w:w="1320" w:type="dxa"/>
          </w:tcPr>
          <w:p w14:paraId="4DEEA09B" w14:textId="77777777" w:rsidR="00B76B39" w:rsidRDefault="00D4240E">
            <w:pPr>
              <w:pStyle w:val="TableBody"/>
            </w:pPr>
            <w:r>
              <w:t>QUESTION</w:t>
            </w:r>
          </w:p>
        </w:tc>
        <w:tc>
          <w:tcPr>
            <w:tcW w:w="2400" w:type="dxa"/>
          </w:tcPr>
          <w:p w14:paraId="569435A5" w14:textId="77777777" w:rsidR="00B76B39" w:rsidRDefault="00D4240E">
            <w:pPr>
              <w:pStyle w:val="TableBody"/>
            </w:pPr>
            <w:r>
              <w:t>What changes physically?</w:t>
            </w:r>
          </w:p>
        </w:tc>
        <w:tc>
          <w:tcPr>
            <w:tcW w:w="2160" w:type="dxa"/>
          </w:tcPr>
          <w:p w14:paraId="0EDAE4E5" w14:textId="77777777" w:rsidR="00B76B39" w:rsidRDefault="00D4240E">
            <w:pPr>
              <w:pStyle w:val="TableBody"/>
            </w:pPr>
            <w:r>
              <w:t>What matters for the observer?</w:t>
            </w:r>
          </w:p>
        </w:tc>
        <w:tc>
          <w:tcPr>
            <w:tcW w:w="3120" w:type="dxa"/>
          </w:tcPr>
          <w:p w14:paraId="7E8BD285" w14:textId="77777777" w:rsidR="00B76B39" w:rsidRDefault="00D4240E">
            <w:pPr>
              <w:pStyle w:val="TableBody"/>
            </w:pPr>
            <w:r>
              <w:t>How big is the perceived change?</w:t>
            </w:r>
          </w:p>
        </w:tc>
      </w:tr>
    </w:tbl>
    <w:p w14:paraId="1C9EFF1B" w14:textId="77777777" w:rsidR="00B76B39" w:rsidRDefault="00D4240E">
      <w:pPr>
        <w:pStyle w:val="TableNote"/>
      </w:pPr>
      <w:r>
        <w:t xml:space="preserve">The IBQ approach can help to determine the subjectively crucial characteristics of an image and therefore to give weights </w:t>
      </w:r>
      <w:proofErr w:type="gramStart"/>
      <w:r>
        <w:t>to</w:t>
      </w:r>
      <w:proofErr w:type="gramEnd"/>
      <w:r>
        <w:t xml:space="preserve"> objective </w:t>
      </w:r>
      <w:r>
        <w:br/>
        <w:t>and computational measures.</w:t>
      </w:r>
    </w:p>
    <w:p w14:paraId="1AAD5E51" w14:textId="77777777" w:rsidR="00927154" w:rsidRPr="00927154" w:rsidRDefault="00927154">
      <w:pPr>
        <w:pStyle w:val="InitialBodyText"/>
        <w:rPr>
          <w:rFonts w:ascii="NewCenturySchlbk" w:hAnsi="NewCenturySchlbk"/>
          <w:sz w:val="24"/>
          <w:szCs w:val="24"/>
          <w:lang w:eastAsia="en-US"/>
        </w:rPr>
      </w:pPr>
    </w:p>
    <w:p w14:paraId="0808030D" w14:textId="77777777" w:rsidR="00B76B39" w:rsidRDefault="00D4240E">
      <w:pPr>
        <w:pStyle w:val="InitialBodyText"/>
      </w:pPr>
      <w:r>
        <w:t>Our basic rational is as follows. Tracing an advection pathway for a particle dropped in a flow field is a perceptual task that can be carried out with the aid of a visual representation of the flow. The task requires that an individual attempts to trace a continuous contour from some designated starting point in the flow until some terminating condition is realized. This terminating condition might be the edge of the flow field or the crossing of some designated boundary. If we can produce a neurologically plausible model of contour perception then this may be the basis of a rigorous theory of flow visualization efficiency.</w:t>
      </w:r>
    </w:p>
    <w:p w14:paraId="3669B0FC" w14:textId="77777777" w:rsidR="00B76B39" w:rsidRDefault="00B76B39">
      <w:pPr>
        <w:pStyle w:val="InitialBodyText"/>
      </w:pPr>
    </w:p>
    <w:p w14:paraId="0FB79448" w14:textId="77777777" w:rsidR="00B76B39" w:rsidRDefault="00D4240E">
      <w:pPr>
        <w:pStyle w:val="DescriptionList"/>
      </w:pPr>
      <w:r>
        <w:t>Identify.</w:t>
      </w:r>
      <w:r>
        <w:rPr>
          <w:lang w:eastAsia="en-US"/>
        </w:rPr>
        <w:t xml:space="preserve"> </w:t>
      </w:r>
      <w:r>
        <w:rPr>
          <w:lang w:eastAsia="en-US"/>
        </w:rPr>
        <w:t> </w:t>
      </w:r>
      <w:proofErr w:type="gramStart"/>
      <w:r>
        <w:t>Characteristics of an object.</w:t>
      </w:r>
      <w:proofErr w:type="gramEnd"/>
    </w:p>
    <w:p w14:paraId="10C054BE" w14:textId="77777777" w:rsidR="00B76B39" w:rsidRDefault="00D4240E">
      <w:pPr>
        <w:pStyle w:val="DescriptionList"/>
      </w:pPr>
      <w:r>
        <w:t>Locate.</w:t>
      </w:r>
      <w:r>
        <w:rPr>
          <w:lang w:eastAsia="en-US"/>
        </w:rPr>
        <w:t xml:space="preserve"> </w:t>
      </w:r>
      <w:r>
        <w:rPr>
          <w:lang w:eastAsia="en-US"/>
        </w:rPr>
        <w:t> </w:t>
      </w:r>
      <w:proofErr w:type="gramStart"/>
      <w:r>
        <w:t>Absolute or relative position.</w:t>
      </w:r>
      <w:proofErr w:type="gramEnd"/>
    </w:p>
    <w:p w14:paraId="3D7FB48C" w14:textId="77777777" w:rsidR="00B76B39" w:rsidRDefault="00D4240E">
      <w:pPr>
        <w:pStyle w:val="DescriptionList"/>
      </w:pPr>
      <w:r>
        <w:t>Distinguish.</w:t>
      </w:r>
      <w:r>
        <w:rPr>
          <w:lang w:eastAsia="en-US"/>
        </w:rPr>
        <w:t xml:space="preserve"> </w:t>
      </w:r>
      <w:r>
        <w:rPr>
          <w:lang w:eastAsia="en-US"/>
        </w:rPr>
        <w:t> </w:t>
      </w:r>
      <w:r>
        <w:t>Recognize as the same or different.</w:t>
      </w:r>
    </w:p>
    <w:p w14:paraId="673E2930" w14:textId="77777777" w:rsidR="00B76B39" w:rsidRDefault="00D4240E">
      <w:pPr>
        <w:pStyle w:val="DescriptionList"/>
      </w:pPr>
      <w:r>
        <w:t>Categorize.</w:t>
      </w:r>
      <w:r>
        <w:rPr>
          <w:lang w:eastAsia="en-US"/>
        </w:rPr>
        <w:t xml:space="preserve"> </w:t>
      </w:r>
      <w:r>
        <w:rPr>
          <w:lang w:eastAsia="en-US"/>
        </w:rPr>
        <w:t> </w:t>
      </w:r>
      <w:r>
        <w:t xml:space="preserve">Classify according to some property (e.g., color, position, or shape).  </w:t>
      </w:r>
    </w:p>
    <w:p w14:paraId="56BEF778" w14:textId="77777777" w:rsidR="00B76B39" w:rsidRDefault="00D4240E">
      <w:pPr>
        <w:pStyle w:val="DescriptionList"/>
      </w:pPr>
      <w:r>
        <w:t>Cluster.</w:t>
      </w:r>
      <w:r>
        <w:rPr>
          <w:lang w:eastAsia="en-US"/>
        </w:rPr>
        <w:t xml:space="preserve"> </w:t>
      </w:r>
      <w:r>
        <w:rPr>
          <w:lang w:eastAsia="en-US"/>
        </w:rPr>
        <w:t> </w:t>
      </w:r>
      <w:r>
        <w:t>Group same or related objects together.</w:t>
      </w:r>
    </w:p>
    <w:p w14:paraId="7728990C" w14:textId="77777777" w:rsidR="00B76B39" w:rsidRDefault="00D4240E">
      <w:pPr>
        <w:pStyle w:val="DescriptionList"/>
      </w:pPr>
      <w:r>
        <w:t>Distribution. Describe the overall pattern.</w:t>
      </w:r>
    </w:p>
    <w:p w14:paraId="6B84551F" w14:textId="77777777" w:rsidR="00B76B39" w:rsidRDefault="00D4240E">
      <w:pPr>
        <w:pStyle w:val="DescriptionList"/>
      </w:pPr>
      <w:r>
        <w:t>Rank.</w:t>
      </w:r>
      <w:r>
        <w:rPr>
          <w:lang w:eastAsia="en-US"/>
        </w:rPr>
        <w:t xml:space="preserve"> </w:t>
      </w:r>
      <w:r>
        <w:rPr>
          <w:lang w:eastAsia="en-US"/>
        </w:rPr>
        <w:t> </w:t>
      </w:r>
      <w:r>
        <w:t>Order objects of like types.</w:t>
      </w:r>
    </w:p>
    <w:p w14:paraId="4EC27887" w14:textId="77777777" w:rsidR="00B76B39" w:rsidRDefault="00D4240E">
      <w:pPr>
        <w:pStyle w:val="DescriptionList"/>
      </w:pPr>
      <w:r>
        <w:t>Compare.</w:t>
      </w:r>
      <w:r>
        <w:rPr>
          <w:lang w:eastAsia="en-US"/>
        </w:rPr>
        <w:t xml:space="preserve"> </w:t>
      </w:r>
      <w:r>
        <w:rPr>
          <w:lang w:eastAsia="en-US"/>
        </w:rPr>
        <w:t> </w:t>
      </w:r>
      <w:r>
        <w:t>Evaluate different objects with each other.</w:t>
      </w:r>
    </w:p>
    <w:p w14:paraId="1596AD09" w14:textId="77777777" w:rsidR="00B76B39" w:rsidRDefault="00D4240E">
      <w:pPr>
        <w:pStyle w:val="DescriptionList"/>
      </w:pPr>
      <w:r>
        <w:t>Associate.</w:t>
      </w:r>
      <w:r>
        <w:rPr>
          <w:lang w:eastAsia="en-US"/>
        </w:rPr>
        <w:t xml:space="preserve"> </w:t>
      </w:r>
      <w:r>
        <w:rPr>
          <w:lang w:eastAsia="en-US"/>
        </w:rPr>
        <w:t> </w:t>
      </w:r>
      <w:r>
        <w:t>Join in a relationship.</w:t>
      </w:r>
    </w:p>
    <w:p w14:paraId="5078EB84" w14:textId="77777777" w:rsidR="00B76B39" w:rsidRDefault="00D4240E">
      <w:pPr>
        <w:pStyle w:val="DescriptionList"/>
      </w:pPr>
      <w:r>
        <w:t>Correlate.</w:t>
      </w:r>
      <w:r>
        <w:rPr>
          <w:lang w:eastAsia="en-US"/>
        </w:rPr>
        <w:t xml:space="preserve"> </w:t>
      </w:r>
      <w:r>
        <w:rPr>
          <w:lang w:eastAsia="en-US"/>
        </w:rPr>
        <w:t> </w:t>
      </w:r>
      <w:proofErr w:type="gramStart"/>
      <w:r>
        <w:t>A direct connection.</w:t>
      </w:r>
      <w:proofErr w:type="gramEnd"/>
    </w:p>
    <w:p w14:paraId="49EFF81A" w14:textId="77777777" w:rsidR="00B76B39" w:rsidRDefault="00B76B39">
      <w:pPr>
        <w:pStyle w:val="DescriptionList"/>
      </w:pPr>
    </w:p>
    <w:p w14:paraId="160DCC6C" w14:textId="77777777" w:rsidR="00B76B39" w:rsidRDefault="00D4240E">
      <w:pPr>
        <w:pStyle w:val="Heading2"/>
      </w:pPr>
      <w:r>
        <w:t>Conditions</w:t>
      </w:r>
    </w:p>
    <w:p w14:paraId="2A680FF2" w14:textId="77777777" w:rsidR="00B76B39" w:rsidRDefault="00D4240E">
      <w:pPr>
        <w:pStyle w:val="InitialBodyText"/>
      </w:pPr>
      <w:r>
        <w:t>The reproduction of the gestures was performed in the presence or absence of visual and auditory feedback, resulting in four (2 x 2) conditions</w:t>
      </w:r>
    </w:p>
    <w:p w14:paraId="7538800B" w14:textId="77777777" w:rsidR="00B76B39" w:rsidRDefault="00B76B39">
      <w:pPr>
        <w:pStyle w:val="InitialBodyText"/>
      </w:pPr>
    </w:p>
    <w:p w14:paraId="13950AA1" w14:textId="77777777" w:rsidR="00B76B39" w:rsidRDefault="00D4240E">
      <w:pPr>
        <w:pStyle w:val="ArabicList"/>
      </w:pPr>
      <w:r>
        <w:t xml:space="preserve">Visual and auditory feedback (V + A). </w:t>
      </w:r>
    </w:p>
    <w:p w14:paraId="57C573DD" w14:textId="77777777" w:rsidR="00B76B39" w:rsidRDefault="00D4240E">
      <w:pPr>
        <w:pStyle w:val="ArabicList"/>
      </w:pPr>
      <w:r>
        <w:t>Visual feedback, no auditory feedback (V).</w:t>
      </w:r>
    </w:p>
    <w:p w14:paraId="4CFADA06" w14:textId="77777777" w:rsidR="00B76B39" w:rsidRDefault="00D4240E">
      <w:pPr>
        <w:pStyle w:val="ArabicList"/>
      </w:pPr>
      <w:r>
        <w:t>Auditory feedback, no visual feedback (A).</w:t>
      </w:r>
    </w:p>
    <w:p w14:paraId="4E8AF1DE" w14:textId="77777777" w:rsidR="00B76B39" w:rsidRDefault="00D4240E">
      <w:pPr>
        <w:pStyle w:val="ArabicList"/>
      </w:pPr>
      <w:r>
        <w:t>No visual or auditory feedback (None).</w:t>
      </w:r>
    </w:p>
    <w:p w14:paraId="436DBBBF" w14:textId="77777777" w:rsidR="00B76B39" w:rsidRDefault="00B76B39">
      <w:pPr>
        <w:pStyle w:val="InitialBodyText"/>
      </w:pPr>
    </w:p>
    <w:p w14:paraId="63C87004" w14:textId="77777777" w:rsidR="00B76B39" w:rsidRDefault="00D4240E">
      <w:pPr>
        <w:pStyle w:val="InitialBodyText"/>
      </w:pPr>
      <w:r>
        <w:t>The order of the four conditions was randomized across participants.</w:t>
      </w:r>
    </w:p>
    <w:p w14:paraId="1B7E3D4B" w14:textId="77777777" w:rsidR="00B76B39" w:rsidRDefault="00B76B39">
      <w:pPr>
        <w:pStyle w:val="InitialBodyText"/>
      </w:pPr>
    </w:p>
    <w:p w14:paraId="5502390A" w14:textId="77777777" w:rsidR="00B76B39" w:rsidRDefault="00D4240E" w:rsidP="009651B3">
      <w:pPr>
        <w:pStyle w:val="HyphenList"/>
      </w:pPr>
      <w:proofErr w:type="gramStart"/>
      <w:r>
        <w:rPr>
          <w:i/>
          <w:iCs/>
        </w:rPr>
        <w:t>when</w:t>
      </w:r>
      <w:proofErr w:type="gramEnd"/>
      <w:r>
        <w:t xml:space="preserve"> + </w:t>
      </w:r>
      <w:r>
        <w:rPr>
          <w:i/>
          <w:iCs/>
        </w:rPr>
        <w:t>where</w:t>
      </w:r>
      <w:r>
        <w:t xml:space="preserve"> </w:t>
      </w:r>
      <w:r>
        <w:sym w:font="Symbol" w:char="F0DE"/>
      </w:r>
      <w:r>
        <w:t xml:space="preserve"> </w:t>
      </w:r>
      <w:r>
        <w:rPr>
          <w:i/>
          <w:iCs/>
        </w:rPr>
        <w:t>what</w:t>
      </w:r>
      <w:r>
        <w:t>: State the properties of an object or objects at a certain time, or set of times, and a certain place, or set of places.</w:t>
      </w:r>
    </w:p>
    <w:p w14:paraId="515329D2" w14:textId="77777777" w:rsidR="00B76B39" w:rsidRDefault="00D4240E" w:rsidP="009651B3">
      <w:pPr>
        <w:pStyle w:val="HyphenList"/>
      </w:pPr>
      <w:proofErr w:type="gramStart"/>
      <w:r>
        <w:rPr>
          <w:i/>
          <w:iCs/>
        </w:rPr>
        <w:t>when</w:t>
      </w:r>
      <w:proofErr w:type="gramEnd"/>
      <w:r>
        <w:t xml:space="preserve"> + </w:t>
      </w:r>
      <w:r>
        <w:rPr>
          <w:i/>
          <w:iCs/>
        </w:rPr>
        <w:t>what</w:t>
      </w:r>
      <w:r>
        <w:t xml:space="preserve"> </w:t>
      </w:r>
      <w:r>
        <w:sym w:font="Symbol" w:char="F0DE"/>
      </w:r>
      <w:r>
        <w:t xml:space="preserve"> </w:t>
      </w:r>
      <w:r>
        <w:rPr>
          <w:i/>
          <w:iCs/>
        </w:rPr>
        <w:t>where</w:t>
      </w:r>
      <w:r>
        <w:t>: State the location or set of locations.</w:t>
      </w:r>
    </w:p>
    <w:p w14:paraId="7E783A6C" w14:textId="77777777" w:rsidR="00AD2F50" w:rsidRDefault="00D4240E" w:rsidP="009651B3">
      <w:pPr>
        <w:pStyle w:val="HyphenList"/>
      </w:pPr>
      <w:proofErr w:type="gramStart"/>
      <w:r>
        <w:rPr>
          <w:i/>
          <w:iCs/>
        </w:rPr>
        <w:t>where</w:t>
      </w:r>
      <w:proofErr w:type="gramEnd"/>
      <w:r>
        <w:t xml:space="preserve"> + </w:t>
      </w:r>
      <w:r>
        <w:rPr>
          <w:i/>
          <w:iCs/>
        </w:rPr>
        <w:t>what</w:t>
      </w:r>
      <w:r>
        <w:t xml:space="preserve">  </w:t>
      </w:r>
      <w:r>
        <w:sym w:font="Symbol" w:char="F0DE"/>
      </w:r>
      <w:r>
        <w:t xml:space="preserve"> </w:t>
      </w:r>
      <w:r>
        <w:rPr>
          <w:i/>
          <w:iCs/>
        </w:rPr>
        <w:t>when</w:t>
      </w:r>
      <w:r>
        <w:t>: State the time or set of times.</w:t>
      </w:r>
    </w:p>
    <w:p w14:paraId="656638F8" w14:textId="77777777" w:rsidR="00AD2F50" w:rsidRDefault="00AD2F50" w:rsidP="009651B3">
      <w:pPr>
        <w:pStyle w:val="HyphenList"/>
        <w:numPr>
          <w:ilvl w:val="0"/>
          <w:numId w:val="0"/>
        </w:numPr>
        <w:ind w:left="200"/>
      </w:pPr>
    </w:p>
    <w:p w14:paraId="1DA46620" w14:textId="77777777" w:rsidR="00B76B39" w:rsidRDefault="00D4240E">
      <w:pPr>
        <w:pStyle w:val="InitialBodyText"/>
      </w:pPr>
      <w:r>
        <w:t xml:space="preserve">When conducting a user study, the goal for the study is to measure the suitability of the visualization in some sense. What is actually measured is a fundamental question that we believe can be handled by using the </w:t>
      </w:r>
      <w:r>
        <w:lastRenderedPageBreak/>
        <w:t>concepts of effectiveness, efficiency, and satisfaction. These three concepts are derived from the ISO standard of usability 9241-11.</w:t>
      </w:r>
    </w:p>
    <w:p w14:paraId="46EE9FE8" w14:textId="77777777" w:rsidR="00B76B39" w:rsidRDefault="00D4240E">
      <w:pPr>
        <w:pStyle w:val="Extract"/>
      </w:pPr>
      <w:r>
        <w:t xml:space="preserve">Extent to which a product can be used by specified users to achieve specified goals with </w:t>
      </w:r>
      <w:r>
        <w:rPr>
          <w:i/>
          <w:iCs/>
        </w:rPr>
        <w:t>effectiveness</w:t>
      </w:r>
      <w:r>
        <w:t xml:space="preserve">, </w:t>
      </w:r>
      <w:r>
        <w:rPr>
          <w:i/>
          <w:iCs/>
        </w:rPr>
        <w:t>efficiency</w:t>
      </w:r>
      <w:r>
        <w:t xml:space="preserve">, and </w:t>
      </w:r>
      <w:r>
        <w:rPr>
          <w:i/>
          <w:iCs/>
        </w:rPr>
        <w:t>satisfaction</w:t>
      </w:r>
      <w:r>
        <w:t xml:space="preserve"> in a specified context of use.</w:t>
      </w:r>
    </w:p>
    <w:p w14:paraId="4B796FA8" w14:textId="77777777" w:rsidR="00B76B39" w:rsidRDefault="00D4240E">
      <w:pPr>
        <w:pStyle w:val="InitialBodyText"/>
      </w:pPr>
      <w:r>
        <w:t>The mechanisms of contour perception have been studied by psychologists for at least 80 years, starting with the Gestalt psychologists. A major breakthrough occurred with the work of Hubel and Wiesel (Hubel and Wiesel 1962, Hubel and Wiesel 1968) and from that time, neurological theories of contour perception developed. In this article, we show that a model of neural processing in the visual cortex can be used to predict which flow representation methods will be better. Our model has two stages. The first is a contour enhancement model. Contour enhancement is achieved through lateral connections between nearby local edge detectors. This produces a neural map in which continuous contours have an enhanced representation. The model or cortical processing we chose to apply is adapted from (Li 1998). The second stage is a contour integration model. This represents a higher level cognitive process whereby a pathway is traced.</w:t>
      </w:r>
    </w:p>
    <w:p w14:paraId="0CBD5AD9" w14:textId="77777777" w:rsidR="00B76B39" w:rsidRDefault="00D4240E">
      <w:pPr>
        <w:pStyle w:val="Theorempara"/>
      </w:pPr>
      <w:r>
        <w:rPr>
          <w:rStyle w:val="Theoremhead"/>
          <w:i w:val="0"/>
          <w:iCs w:val="0"/>
        </w:rPr>
        <w:t xml:space="preserve">Theorem 1.1. </w:t>
      </w:r>
      <w:r>
        <w:t xml:space="preserve">For a video sequence of n frames, an optimal approach based on dynamic programming can retrieve all levels of key frames together with their temporal boundaries in </w:t>
      </w:r>
      <w:proofErr w:type="gramStart"/>
      <w:r>
        <w:t>O(</w:t>
      </w:r>
      <w:proofErr w:type="gramEnd"/>
      <w:r>
        <w:t>n</w:t>
      </w:r>
      <w:r>
        <w:rPr>
          <w:vertAlign w:val="superscript"/>
        </w:rPr>
        <w:t>4</w:t>
      </w:r>
      <w:r>
        <w:t>) times.</w:t>
      </w:r>
    </w:p>
    <w:p w14:paraId="5752F000" w14:textId="77777777" w:rsidR="00B76B39" w:rsidRDefault="00D4240E">
      <w:pPr>
        <w:pStyle w:val="InitialBodyText"/>
        <w:spacing w:after="60"/>
        <w:ind w:firstLine="288"/>
      </w:pPr>
      <w:r>
        <w:t>We apply the model to a set of 2D flow visualization methods that were previously studied by (Laidlaw et al. 2001). This allows us to carry out a qualitative comparison between the model and how humans actually performed. We evaluated the model against human performance in an experiment in which humans and the model performed the same task.</w:t>
      </w:r>
    </w:p>
    <w:p w14:paraId="23CE208B" w14:textId="77777777" w:rsidR="00B76B39" w:rsidRDefault="00D4240E">
      <w:pPr>
        <w:pStyle w:val="InitialBodyText"/>
        <w:spacing w:before="200" w:after="60"/>
        <w:ind w:firstLine="288"/>
      </w:pPr>
      <w:r>
        <w:t>Our article is organized as follows. First we summarize what is known about the cortical processing of contours and introduce Li's (Li 1998) model of the cortex. Next we show how a slightly modified version of Li's model differentially enhances various flow rendering methods. Following this, we develop a perceptual model of advection tracing and show how it predicts different outcomes for an advection path-tracing task based on the prior work of (Laidlaw et al. 2001). Finally we discuss how this work relates to other work that has applied perceptual modeling to data visualization and suggest other uses of the general method.</w:t>
      </w:r>
    </w:p>
    <w:p w14:paraId="35C34798" w14:textId="77777777" w:rsidR="00B76B39" w:rsidRDefault="00A77C2D">
      <w:pPr>
        <w:pStyle w:val="FigureCaption"/>
        <w:jc w:val="center"/>
      </w:pPr>
      <w:r>
        <w:rPr>
          <w:noProof/>
          <w:lang w:eastAsia="en-US"/>
        </w:rPr>
        <mc:AlternateContent>
          <mc:Choice Requires="wpg">
            <w:drawing>
              <wp:inline distT="0" distB="0" distL="0" distR="0" wp14:anchorId="07E1F34D" wp14:editId="023F7CA9">
                <wp:extent cx="1915160" cy="1699260"/>
                <wp:effectExtent l="0" t="0" r="15240" b="15240"/>
                <wp:docPr id="16" name="Group 2" descr="Fig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15160" cy="1699260"/>
                          <a:chOff x="0" y="0"/>
                          <a:chExt cx="3016" cy="2676"/>
                        </a:xfrm>
                      </wpg:grpSpPr>
                      <wps:wsp>
                        <wps:cNvPr id="17" name="AutoShape 3"/>
                        <wps:cNvSpPr>
                          <a:spLocks noChangeAspect="1" noChangeArrowheads="1" noTextEdit="1"/>
                        </wps:cNvSpPr>
                        <wps:spPr bwMode="auto">
                          <a:xfrm>
                            <a:off x="0" y="0"/>
                            <a:ext cx="3016" cy="267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4"/>
                        <wps:cNvSpPr>
                          <a:spLocks noChangeArrowheads="1"/>
                        </wps:cNvSpPr>
                        <wps:spPr bwMode="auto">
                          <a:xfrm>
                            <a:off x="0" y="0"/>
                            <a:ext cx="3016" cy="267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5" descr="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
                        <wps:cNvSpPr>
                          <a:spLocks/>
                        </wps:cNvSpPr>
                        <wps:spPr bwMode="auto">
                          <a:xfrm>
                            <a:off x="25" y="15"/>
                            <a:ext cx="2956" cy="2587"/>
                          </a:xfrm>
                          <a:custGeom>
                            <a:avLst/>
                            <a:gdLst>
                              <a:gd name="T0" fmla="*/ 33 w 5914"/>
                              <a:gd name="T1" fmla="*/ 4895 h 5175"/>
                              <a:gd name="T2" fmla="*/ 145 w 5914"/>
                              <a:gd name="T3" fmla="*/ 4594 h 5175"/>
                              <a:gd name="T4" fmla="*/ 349 w 5914"/>
                              <a:gd name="T5" fmla="*/ 4186 h 5175"/>
                              <a:gd name="T6" fmla="*/ 519 w 5914"/>
                              <a:gd name="T7" fmla="*/ 3895 h 5175"/>
                              <a:gd name="T8" fmla="*/ 393 w 5914"/>
                              <a:gd name="T9" fmla="*/ 3800 h 5175"/>
                              <a:gd name="T10" fmla="*/ 284 w 5914"/>
                              <a:gd name="T11" fmla="*/ 3676 h 5175"/>
                              <a:gd name="T12" fmla="*/ 320 w 5914"/>
                              <a:gd name="T13" fmla="*/ 3479 h 5175"/>
                              <a:gd name="T14" fmla="*/ 492 w 5914"/>
                              <a:gd name="T15" fmla="*/ 3259 h 5175"/>
                              <a:gd name="T16" fmla="*/ 668 w 5914"/>
                              <a:gd name="T17" fmla="*/ 3142 h 5175"/>
                              <a:gd name="T18" fmla="*/ 836 w 5914"/>
                              <a:gd name="T19" fmla="*/ 3161 h 5175"/>
                              <a:gd name="T20" fmla="*/ 1000 w 5914"/>
                              <a:gd name="T21" fmla="*/ 3356 h 5175"/>
                              <a:gd name="T22" fmla="*/ 1521 w 5914"/>
                              <a:gd name="T23" fmla="*/ 2817 h 5175"/>
                              <a:gd name="T24" fmla="*/ 1989 w 5914"/>
                              <a:gd name="T25" fmla="*/ 2424 h 5175"/>
                              <a:gd name="T26" fmla="*/ 2428 w 5914"/>
                              <a:gd name="T27" fmla="*/ 2177 h 5175"/>
                              <a:gd name="T28" fmla="*/ 2866 w 5914"/>
                              <a:gd name="T29" fmla="*/ 2079 h 5175"/>
                              <a:gd name="T30" fmla="*/ 3327 w 5914"/>
                              <a:gd name="T31" fmla="*/ 2128 h 5175"/>
                              <a:gd name="T32" fmla="*/ 3835 w 5914"/>
                              <a:gd name="T33" fmla="*/ 2323 h 5175"/>
                              <a:gd name="T34" fmla="*/ 4250 w 5914"/>
                              <a:gd name="T35" fmla="*/ 2428 h 5175"/>
                              <a:gd name="T36" fmla="*/ 4506 w 5914"/>
                              <a:gd name="T37" fmla="*/ 2344 h 5175"/>
                              <a:gd name="T38" fmla="*/ 4747 w 5914"/>
                              <a:gd name="T39" fmla="*/ 2234 h 5175"/>
                              <a:gd name="T40" fmla="*/ 4990 w 5914"/>
                              <a:gd name="T41" fmla="*/ 2051 h 5175"/>
                              <a:gd name="T42" fmla="*/ 5246 w 5914"/>
                              <a:gd name="T43" fmla="*/ 1740 h 5175"/>
                              <a:gd name="T44" fmla="*/ 5440 w 5914"/>
                              <a:gd name="T45" fmla="*/ 1430 h 5175"/>
                              <a:gd name="T46" fmla="*/ 5524 w 5914"/>
                              <a:gd name="T47" fmla="*/ 1221 h 5175"/>
                              <a:gd name="T48" fmla="*/ 5535 w 5914"/>
                              <a:gd name="T49" fmla="*/ 1055 h 5175"/>
                              <a:gd name="T50" fmla="*/ 5495 w 5914"/>
                              <a:gd name="T51" fmla="*/ 892 h 5175"/>
                              <a:gd name="T52" fmla="*/ 5429 w 5914"/>
                              <a:gd name="T53" fmla="*/ 689 h 5175"/>
                              <a:gd name="T54" fmla="*/ 5374 w 5914"/>
                              <a:gd name="T55" fmla="*/ 426 h 5175"/>
                              <a:gd name="T56" fmla="*/ 5411 w 5914"/>
                              <a:gd name="T57" fmla="*/ 223 h 5175"/>
                              <a:gd name="T58" fmla="*/ 5532 w 5914"/>
                              <a:gd name="T59" fmla="*/ 95 h 5175"/>
                              <a:gd name="T60" fmla="*/ 5709 w 5914"/>
                              <a:gd name="T61" fmla="*/ 26 h 5175"/>
                              <a:gd name="T62" fmla="*/ 5914 w 5914"/>
                              <a:gd name="T63" fmla="*/ 0 h 5175"/>
                              <a:gd name="T64" fmla="*/ 5745 w 5914"/>
                              <a:gd name="T65" fmla="*/ 123 h 5175"/>
                              <a:gd name="T66" fmla="*/ 5595 w 5914"/>
                              <a:gd name="T67" fmla="*/ 190 h 5175"/>
                              <a:gd name="T68" fmla="*/ 5541 w 5914"/>
                              <a:gd name="T69" fmla="*/ 335 h 5175"/>
                              <a:gd name="T70" fmla="*/ 5594 w 5914"/>
                              <a:gd name="T71" fmla="*/ 560 h 5175"/>
                              <a:gd name="T72" fmla="*/ 5700 w 5914"/>
                              <a:gd name="T73" fmla="*/ 881 h 5175"/>
                              <a:gd name="T74" fmla="*/ 5738 w 5914"/>
                              <a:gd name="T75" fmla="*/ 1174 h 5175"/>
                              <a:gd name="T76" fmla="*/ 5680 w 5914"/>
                              <a:gd name="T77" fmla="*/ 1470 h 5175"/>
                              <a:gd name="T78" fmla="*/ 5489 w 5914"/>
                              <a:gd name="T79" fmla="*/ 1817 h 5175"/>
                              <a:gd name="T80" fmla="*/ 5221 w 5914"/>
                              <a:gd name="T81" fmla="*/ 2159 h 5175"/>
                              <a:gd name="T82" fmla="*/ 4884 w 5914"/>
                              <a:gd name="T83" fmla="*/ 2437 h 5175"/>
                              <a:gd name="T84" fmla="*/ 4420 w 5914"/>
                              <a:gd name="T85" fmla="*/ 2691 h 5175"/>
                              <a:gd name="T86" fmla="*/ 4221 w 5914"/>
                              <a:gd name="T87" fmla="*/ 3013 h 5175"/>
                              <a:gd name="T88" fmla="*/ 4111 w 5914"/>
                              <a:gd name="T89" fmla="*/ 3338 h 5175"/>
                              <a:gd name="T90" fmla="*/ 3916 w 5914"/>
                              <a:gd name="T91" fmla="*/ 3643 h 5175"/>
                              <a:gd name="T92" fmla="*/ 3587 w 5914"/>
                              <a:gd name="T93" fmla="*/ 3928 h 5175"/>
                              <a:gd name="T94" fmla="*/ 3291 w 5914"/>
                              <a:gd name="T95" fmla="*/ 4084 h 5175"/>
                              <a:gd name="T96" fmla="*/ 2965 w 5914"/>
                              <a:gd name="T97" fmla="*/ 4173 h 5175"/>
                              <a:gd name="T98" fmla="*/ 2623 w 5914"/>
                              <a:gd name="T99" fmla="*/ 4263 h 5175"/>
                              <a:gd name="T100" fmla="*/ 2333 w 5914"/>
                              <a:gd name="T101" fmla="*/ 4389 h 5175"/>
                              <a:gd name="T102" fmla="*/ 1995 w 5914"/>
                              <a:gd name="T103" fmla="*/ 4535 h 5175"/>
                              <a:gd name="T104" fmla="*/ 1490 w 5914"/>
                              <a:gd name="T105" fmla="*/ 4718 h 5175"/>
                              <a:gd name="T106" fmla="*/ 1104 w 5914"/>
                              <a:gd name="T107" fmla="*/ 4844 h 5175"/>
                              <a:gd name="T108" fmla="*/ 812 w 5914"/>
                              <a:gd name="T109" fmla="*/ 4937 h 5175"/>
                              <a:gd name="T110" fmla="*/ 620 w 5914"/>
                              <a:gd name="T111" fmla="*/ 5003 h 5175"/>
                              <a:gd name="T112" fmla="*/ 443 w 5914"/>
                              <a:gd name="T113" fmla="*/ 5100 h 5175"/>
                              <a:gd name="T114" fmla="*/ 269 w 5914"/>
                              <a:gd name="T115" fmla="*/ 5169 h 5175"/>
                              <a:gd name="T116" fmla="*/ 92 w 5914"/>
                              <a:gd name="T117" fmla="*/ 5144 h 5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914" h="5175">
                                <a:moveTo>
                                  <a:pt x="0" y="5074"/>
                                </a:moveTo>
                                <a:lnTo>
                                  <a:pt x="6" y="5021"/>
                                </a:lnTo>
                                <a:lnTo>
                                  <a:pt x="17" y="4961"/>
                                </a:lnTo>
                                <a:lnTo>
                                  <a:pt x="33" y="4895"/>
                                </a:lnTo>
                                <a:lnTo>
                                  <a:pt x="55" y="4826"/>
                                </a:lnTo>
                                <a:lnTo>
                                  <a:pt x="81" y="4751"/>
                                </a:lnTo>
                                <a:lnTo>
                                  <a:pt x="112" y="4674"/>
                                </a:lnTo>
                                <a:lnTo>
                                  <a:pt x="145" y="4594"/>
                                </a:lnTo>
                                <a:lnTo>
                                  <a:pt x="222" y="4429"/>
                                </a:lnTo>
                                <a:lnTo>
                                  <a:pt x="264" y="4347"/>
                                </a:lnTo>
                                <a:lnTo>
                                  <a:pt x="306" y="4266"/>
                                </a:lnTo>
                                <a:lnTo>
                                  <a:pt x="349" y="4186"/>
                                </a:lnTo>
                                <a:lnTo>
                                  <a:pt x="393" y="4107"/>
                                </a:lnTo>
                                <a:lnTo>
                                  <a:pt x="435" y="4034"/>
                                </a:lnTo>
                                <a:lnTo>
                                  <a:pt x="479" y="3963"/>
                                </a:lnTo>
                                <a:lnTo>
                                  <a:pt x="519" y="3895"/>
                                </a:lnTo>
                                <a:lnTo>
                                  <a:pt x="560" y="3835"/>
                                </a:lnTo>
                                <a:lnTo>
                                  <a:pt x="498" y="3830"/>
                                </a:lnTo>
                                <a:lnTo>
                                  <a:pt x="441" y="3817"/>
                                </a:lnTo>
                                <a:lnTo>
                                  <a:pt x="393" y="3800"/>
                                </a:lnTo>
                                <a:lnTo>
                                  <a:pt x="353" y="3777"/>
                                </a:lnTo>
                                <a:lnTo>
                                  <a:pt x="322" y="3747"/>
                                </a:lnTo>
                                <a:lnTo>
                                  <a:pt x="298" y="3714"/>
                                </a:lnTo>
                                <a:lnTo>
                                  <a:pt x="284" y="3676"/>
                                </a:lnTo>
                                <a:lnTo>
                                  <a:pt x="278" y="3632"/>
                                </a:lnTo>
                                <a:lnTo>
                                  <a:pt x="284" y="3585"/>
                                </a:lnTo>
                                <a:lnTo>
                                  <a:pt x="296" y="3534"/>
                                </a:lnTo>
                                <a:lnTo>
                                  <a:pt x="320" y="3479"/>
                                </a:lnTo>
                                <a:lnTo>
                                  <a:pt x="355" y="3418"/>
                                </a:lnTo>
                                <a:lnTo>
                                  <a:pt x="401" y="3356"/>
                                </a:lnTo>
                                <a:lnTo>
                                  <a:pt x="446" y="3305"/>
                                </a:lnTo>
                                <a:lnTo>
                                  <a:pt x="492" y="3259"/>
                                </a:lnTo>
                                <a:lnTo>
                                  <a:pt x="536" y="3219"/>
                                </a:lnTo>
                                <a:lnTo>
                                  <a:pt x="580" y="3186"/>
                                </a:lnTo>
                                <a:lnTo>
                                  <a:pt x="624" y="3159"/>
                                </a:lnTo>
                                <a:lnTo>
                                  <a:pt x="668" y="3142"/>
                                </a:lnTo>
                                <a:lnTo>
                                  <a:pt x="710" y="3131"/>
                                </a:lnTo>
                                <a:lnTo>
                                  <a:pt x="752" y="3131"/>
                                </a:lnTo>
                                <a:lnTo>
                                  <a:pt x="794" y="3141"/>
                                </a:lnTo>
                                <a:lnTo>
                                  <a:pt x="836" y="3161"/>
                                </a:lnTo>
                                <a:lnTo>
                                  <a:pt x="876" y="3192"/>
                                </a:lnTo>
                                <a:lnTo>
                                  <a:pt x="918" y="3234"/>
                                </a:lnTo>
                                <a:lnTo>
                                  <a:pt x="958" y="3289"/>
                                </a:lnTo>
                                <a:lnTo>
                                  <a:pt x="1000" y="3356"/>
                                </a:lnTo>
                                <a:lnTo>
                                  <a:pt x="1137" y="3208"/>
                                </a:lnTo>
                                <a:lnTo>
                                  <a:pt x="1269" y="3067"/>
                                </a:lnTo>
                                <a:lnTo>
                                  <a:pt x="1397" y="2938"/>
                                </a:lnTo>
                                <a:lnTo>
                                  <a:pt x="1521" y="2817"/>
                                </a:lnTo>
                                <a:lnTo>
                                  <a:pt x="1642" y="2704"/>
                                </a:lnTo>
                                <a:lnTo>
                                  <a:pt x="1759" y="2601"/>
                                </a:lnTo>
                                <a:lnTo>
                                  <a:pt x="1876" y="2508"/>
                                </a:lnTo>
                                <a:lnTo>
                                  <a:pt x="1989" y="2424"/>
                                </a:lnTo>
                                <a:lnTo>
                                  <a:pt x="2101" y="2347"/>
                                </a:lnTo>
                                <a:lnTo>
                                  <a:pt x="2210" y="2281"/>
                                </a:lnTo>
                                <a:lnTo>
                                  <a:pt x="2320" y="2225"/>
                                </a:lnTo>
                                <a:lnTo>
                                  <a:pt x="2428" y="2177"/>
                                </a:lnTo>
                                <a:lnTo>
                                  <a:pt x="2537" y="2139"/>
                                </a:lnTo>
                                <a:lnTo>
                                  <a:pt x="2645" y="2110"/>
                                </a:lnTo>
                                <a:lnTo>
                                  <a:pt x="2755" y="2090"/>
                                </a:lnTo>
                                <a:lnTo>
                                  <a:pt x="2866" y="2079"/>
                                </a:lnTo>
                                <a:lnTo>
                                  <a:pt x="2978" y="2077"/>
                                </a:lnTo>
                                <a:lnTo>
                                  <a:pt x="3091" y="2084"/>
                                </a:lnTo>
                                <a:lnTo>
                                  <a:pt x="3208" y="2100"/>
                                </a:lnTo>
                                <a:lnTo>
                                  <a:pt x="3327" y="2128"/>
                                </a:lnTo>
                                <a:lnTo>
                                  <a:pt x="3448" y="2163"/>
                                </a:lnTo>
                                <a:lnTo>
                                  <a:pt x="3574" y="2206"/>
                                </a:lnTo>
                                <a:lnTo>
                                  <a:pt x="3702" y="2261"/>
                                </a:lnTo>
                                <a:lnTo>
                                  <a:pt x="3835" y="2323"/>
                                </a:lnTo>
                                <a:lnTo>
                                  <a:pt x="3972" y="2395"/>
                                </a:lnTo>
                                <a:lnTo>
                                  <a:pt x="4115" y="2477"/>
                                </a:lnTo>
                                <a:lnTo>
                                  <a:pt x="4184" y="2451"/>
                                </a:lnTo>
                                <a:lnTo>
                                  <a:pt x="4250" y="2428"/>
                                </a:lnTo>
                                <a:lnTo>
                                  <a:pt x="4316" y="2408"/>
                                </a:lnTo>
                                <a:lnTo>
                                  <a:pt x="4380" y="2386"/>
                                </a:lnTo>
                                <a:lnTo>
                                  <a:pt x="4444" y="2366"/>
                                </a:lnTo>
                                <a:lnTo>
                                  <a:pt x="4506" y="2344"/>
                                </a:lnTo>
                                <a:lnTo>
                                  <a:pt x="4566" y="2322"/>
                                </a:lnTo>
                                <a:lnTo>
                                  <a:pt x="4627" y="2296"/>
                                </a:lnTo>
                                <a:lnTo>
                                  <a:pt x="4687" y="2267"/>
                                </a:lnTo>
                                <a:lnTo>
                                  <a:pt x="4747" y="2234"/>
                                </a:lnTo>
                                <a:lnTo>
                                  <a:pt x="4808" y="2197"/>
                                </a:lnTo>
                                <a:lnTo>
                                  <a:pt x="4868" y="2155"/>
                                </a:lnTo>
                                <a:lnTo>
                                  <a:pt x="4930" y="2106"/>
                                </a:lnTo>
                                <a:lnTo>
                                  <a:pt x="4990" y="2051"/>
                                </a:lnTo>
                                <a:lnTo>
                                  <a:pt x="5053" y="1987"/>
                                </a:lnTo>
                                <a:lnTo>
                                  <a:pt x="5117" y="1914"/>
                                </a:lnTo>
                                <a:lnTo>
                                  <a:pt x="5181" y="1832"/>
                                </a:lnTo>
                                <a:lnTo>
                                  <a:pt x="5246" y="1740"/>
                                </a:lnTo>
                                <a:lnTo>
                                  <a:pt x="5314" y="1638"/>
                                </a:lnTo>
                                <a:lnTo>
                                  <a:pt x="5363" y="1561"/>
                                </a:lnTo>
                                <a:lnTo>
                                  <a:pt x="5405" y="1492"/>
                                </a:lnTo>
                                <a:lnTo>
                                  <a:pt x="5440" y="1430"/>
                                </a:lnTo>
                                <a:lnTo>
                                  <a:pt x="5469" y="1371"/>
                                </a:lnTo>
                                <a:lnTo>
                                  <a:pt x="5493" y="1316"/>
                                </a:lnTo>
                                <a:lnTo>
                                  <a:pt x="5511" y="1267"/>
                                </a:lnTo>
                                <a:lnTo>
                                  <a:pt x="5524" y="1221"/>
                                </a:lnTo>
                                <a:lnTo>
                                  <a:pt x="5533" y="1177"/>
                                </a:lnTo>
                                <a:lnTo>
                                  <a:pt x="5537" y="1135"/>
                                </a:lnTo>
                                <a:lnTo>
                                  <a:pt x="5537" y="1095"/>
                                </a:lnTo>
                                <a:lnTo>
                                  <a:pt x="5535" y="1055"/>
                                </a:lnTo>
                                <a:lnTo>
                                  <a:pt x="5528" y="1017"/>
                                </a:lnTo>
                                <a:lnTo>
                                  <a:pt x="5519" y="976"/>
                                </a:lnTo>
                                <a:lnTo>
                                  <a:pt x="5508" y="936"/>
                                </a:lnTo>
                                <a:lnTo>
                                  <a:pt x="5495" y="892"/>
                                </a:lnTo>
                                <a:lnTo>
                                  <a:pt x="5480" y="847"/>
                                </a:lnTo>
                                <a:lnTo>
                                  <a:pt x="5464" y="799"/>
                                </a:lnTo>
                                <a:lnTo>
                                  <a:pt x="5447" y="746"/>
                                </a:lnTo>
                                <a:lnTo>
                                  <a:pt x="5429" y="689"/>
                                </a:lnTo>
                                <a:lnTo>
                                  <a:pt x="5411" y="627"/>
                                </a:lnTo>
                                <a:lnTo>
                                  <a:pt x="5394" y="560"/>
                                </a:lnTo>
                                <a:lnTo>
                                  <a:pt x="5380" y="490"/>
                                </a:lnTo>
                                <a:lnTo>
                                  <a:pt x="5374" y="426"/>
                                </a:lnTo>
                                <a:lnTo>
                                  <a:pt x="5374" y="368"/>
                                </a:lnTo>
                                <a:lnTo>
                                  <a:pt x="5380" y="315"/>
                                </a:lnTo>
                                <a:lnTo>
                                  <a:pt x="5393" y="267"/>
                                </a:lnTo>
                                <a:lnTo>
                                  <a:pt x="5411" y="223"/>
                                </a:lnTo>
                                <a:lnTo>
                                  <a:pt x="5435" y="185"/>
                                </a:lnTo>
                                <a:lnTo>
                                  <a:pt x="5464" y="150"/>
                                </a:lnTo>
                                <a:lnTo>
                                  <a:pt x="5495" y="121"/>
                                </a:lnTo>
                                <a:lnTo>
                                  <a:pt x="5532" y="95"/>
                                </a:lnTo>
                                <a:lnTo>
                                  <a:pt x="5572" y="73"/>
                                </a:lnTo>
                                <a:lnTo>
                                  <a:pt x="5616" y="53"/>
                                </a:lnTo>
                                <a:lnTo>
                                  <a:pt x="5661" y="39"/>
                                </a:lnTo>
                                <a:lnTo>
                                  <a:pt x="5709" y="26"/>
                                </a:lnTo>
                                <a:lnTo>
                                  <a:pt x="5758" y="15"/>
                                </a:lnTo>
                                <a:lnTo>
                                  <a:pt x="5809" y="8"/>
                                </a:lnTo>
                                <a:lnTo>
                                  <a:pt x="5861" y="4"/>
                                </a:lnTo>
                                <a:lnTo>
                                  <a:pt x="5914" y="0"/>
                                </a:lnTo>
                                <a:lnTo>
                                  <a:pt x="5914" y="121"/>
                                </a:lnTo>
                                <a:lnTo>
                                  <a:pt x="5853" y="117"/>
                                </a:lnTo>
                                <a:lnTo>
                                  <a:pt x="5797" y="117"/>
                                </a:lnTo>
                                <a:lnTo>
                                  <a:pt x="5745" y="123"/>
                                </a:lnTo>
                                <a:lnTo>
                                  <a:pt x="5700" y="132"/>
                                </a:lnTo>
                                <a:lnTo>
                                  <a:pt x="5659" y="146"/>
                                </a:lnTo>
                                <a:lnTo>
                                  <a:pt x="5625" y="167"/>
                                </a:lnTo>
                                <a:lnTo>
                                  <a:pt x="5595" y="190"/>
                                </a:lnTo>
                                <a:lnTo>
                                  <a:pt x="5572" y="220"/>
                                </a:lnTo>
                                <a:lnTo>
                                  <a:pt x="5555" y="252"/>
                                </a:lnTo>
                                <a:lnTo>
                                  <a:pt x="5544" y="291"/>
                                </a:lnTo>
                                <a:lnTo>
                                  <a:pt x="5541" y="335"/>
                                </a:lnTo>
                                <a:lnTo>
                                  <a:pt x="5542" y="384"/>
                                </a:lnTo>
                                <a:lnTo>
                                  <a:pt x="5552" y="437"/>
                                </a:lnTo>
                                <a:lnTo>
                                  <a:pt x="5570" y="496"/>
                                </a:lnTo>
                                <a:lnTo>
                                  <a:pt x="5594" y="560"/>
                                </a:lnTo>
                                <a:lnTo>
                                  <a:pt x="5625" y="645"/>
                                </a:lnTo>
                                <a:lnTo>
                                  <a:pt x="5652" y="726"/>
                                </a:lnTo>
                                <a:lnTo>
                                  <a:pt x="5678" y="805"/>
                                </a:lnTo>
                                <a:lnTo>
                                  <a:pt x="5700" y="881"/>
                                </a:lnTo>
                                <a:lnTo>
                                  <a:pt x="5716" y="956"/>
                                </a:lnTo>
                                <a:lnTo>
                                  <a:pt x="5729" y="1029"/>
                                </a:lnTo>
                                <a:lnTo>
                                  <a:pt x="5736" y="1101"/>
                                </a:lnTo>
                                <a:lnTo>
                                  <a:pt x="5738" y="1174"/>
                                </a:lnTo>
                                <a:lnTo>
                                  <a:pt x="5734" y="1245"/>
                                </a:lnTo>
                                <a:lnTo>
                                  <a:pt x="5723" y="1318"/>
                                </a:lnTo>
                                <a:lnTo>
                                  <a:pt x="5705" y="1393"/>
                                </a:lnTo>
                                <a:lnTo>
                                  <a:pt x="5680" y="1470"/>
                                </a:lnTo>
                                <a:lnTo>
                                  <a:pt x="5647" y="1550"/>
                                </a:lnTo>
                                <a:lnTo>
                                  <a:pt x="5605" y="1633"/>
                                </a:lnTo>
                                <a:lnTo>
                                  <a:pt x="5553" y="1718"/>
                                </a:lnTo>
                                <a:lnTo>
                                  <a:pt x="5489" y="1817"/>
                                </a:lnTo>
                                <a:lnTo>
                                  <a:pt x="5425" y="1910"/>
                                </a:lnTo>
                                <a:lnTo>
                                  <a:pt x="5360" y="1998"/>
                                </a:lnTo>
                                <a:lnTo>
                                  <a:pt x="5292" y="2080"/>
                                </a:lnTo>
                                <a:lnTo>
                                  <a:pt x="5221" y="2159"/>
                                </a:lnTo>
                                <a:lnTo>
                                  <a:pt x="5146" y="2232"/>
                                </a:lnTo>
                                <a:lnTo>
                                  <a:pt x="5065" y="2303"/>
                                </a:lnTo>
                                <a:lnTo>
                                  <a:pt x="4979" y="2371"/>
                                </a:lnTo>
                                <a:lnTo>
                                  <a:pt x="4884" y="2437"/>
                                </a:lnTo>
                                <a:lnTo>
                                  <a:pt x="4784" y="2501"/>
                                </a:lnTo>
                                <a:lnTo>
                                  <a:pt x="4672" y="2565"/>
                                </a:lnTo>
                                <a:lnTo>
                                  <a:pt x="4552" y="2627"/>
                                </a:lnTo>
                                <a:lnTo>
                                  <a:pt x="4420" y="2691"/>
                                </a:lnTo>
                                <a:lnTo>
                                  <a:pt x="4276" y="2757"/>
                                </a:lnTo>
                                <a:lnTo>
                                  <a:pt x="4259" y="2843"/>
                                </a:lnTo>
                                <a:lnTo>
                                  <a:pt x="4241" y="2928"/>
                                </a:lnTo>
                                <a:lnTo>
                                  <a:pt x="4221" y="3013"/>
                                </a:lnTo>
                                <a:lnTo>
                                  <a:pt x="4199" y="3095"/>
                                </a:lnTo>
                                <a:lnTo>
                                  <a:pt x="4173" y="3177"/>
                                </a:lnTo>
                                <a:lnTo>
                                  <a:pt x="4144" y="3258"/>
                                </a:lnTo>
                                <a:lnTo>
                                  <a:pt x="4111" y="3338"/>
                                </a:lnTo>
                                <a:lnTo>
                                  <a:pt x="4073" y="3415"/>
                                </a:lnTo>
                                <a:lnTo>
                                  <a:pt x="4027" y="3491"/>
                                </a:lnTo>
                                <a:lnTo>
                                  <a:pt x="3976" y="3568"/>
                                </a:lnTo>
                                <a:lnTo>
                                  <a:pt x="3916" y="3643"/>
                                </a:lnTo>
                                <a:lnTo>
                                  <a:pt x="3848" y="3716"/>
                                </a:lnTo>
                                <a:lnTo>
                                  <a:pt x="3771" y="3788"/>
                                </a:lnTo>
                                <a:lnTo>
                                  <a:pt x="3684" y="3859"/>
                                </a:lnTo>
                                <a:lnTo>
                                  <a:pt x="3587" y="3928"/>
                                </a:lnTo>
                                <a:lnTo>
                                  <a:pt x="3477" y="3996"/>
                                </a:lnTo>
                                <a:lnTo>
                                  <a:pt x="3422" y="4029"/>
                                </a:lnTo>
                                <a:lnTo>
                                  <a:pt x="3360" y="4056"/>
                                </a:lnTo>
                                <a:lnTo>
                                  <a:pt x="3291" y="4084"/>
                                </a:lnTo>
                                <a:lnTo>
                                  <a:pt x="3216" y="4107"/>
                                </a:lnTo>
                                <a:lnTo>
                                  <a:pt x="3135" y="4129"/>
                                </a:lnTo>
                                <a:lnTo>
                                  <a:pt x="3051" y="4151"/>
                                </a:lnTo>
                                <a:lnTo>
                                  <a:pt x="2965" y="4173"/>
                                </a:lnTo>
                                <a:lnTo>
                                  <a:pt x="2879" y="4193"/>
                                </a:lnTo>
                                <a:lnTo>
                                  <a:pt x="2792" y="4215"/>
                                </a:lnTo>
                                <a:lnTo>
                                  <a:pt x="2706" y="4239"/>
                                </a:lnTo>
                                <a:lnTo>
                                  <a:pt x="2623" y="4263"/>
                                </a:lnTo>
                                <a:lnTo>
                                  <a:pt x="2543" y="4290"/>
                                </a:lnTo>
                                <a:lnTo>
                                  <a:pt x="2468" y="4321"/>
                                </a:lnTo>
                                <a:lnTo>
                                  <a:pt x="2399" y="4354"/>
                                </a:lnTo>
                                <a:lnTo>
                                  <a:pt x="2333" y="4389"/>
                                </a:lnTo>
                                <a:lnTo>
                                  <a:pt x="2258" y="4424"/>
                                </a:lnTo>
                                <a:lnTo>
                                  <a:pt x="2176" y="4460"/>
                                </a:lnTo>
                                <a:lnTo>
                                  <a:pt x="2088" y="4499"/>
                                </a:lnTo>
                                <a:lnTo>
                                  <a:pt x="1995" y="4535"/>
                                </a:lnTo>
                                <a:lnTo>
                                  <a:pt x="1898" y="4574"/>
                                </a:lnTo>
                                <a:lnTo>
                                  <a:pt x="1797" y="4610"/>
                                </a:lnTo>
                                <a:lnTo>
                                  <a:pt x="1592" y="4683"/>
                                </a:lnTo>
                                <a:lnTo>
                                  <a:pt x="1490" y="4718"/>
                                </a:lnTo>
                                <a:lnTo>
                                  <a:pt x="1390" y="4753"/>
                                </a:lnTo>
                                <a:lnTo>
                                  <a:pt x="1291" y="4786"/>
                                </a:lnTo>
                                <a:lnTo>
                                  <a:pt x="1196" y="4817"/>
                                </a:lnTo>
                                <a:lnTo>
                                  <a:pt x="1104" y="4844"/>
                                </a:lnTo>
                                <a:lnTo>
                                  <a:pt x="1020" y="4872"/>
                                </a:lnTo>
                                <a:lnTo>
                                  <a:pt x="942" y="4897"/>
                                </a:lnTo>
                                <a:lnTo>
                                  <a:pt x="872" y="4919"/>
                                </a:lnTo>
                                <a:lnTo>
                                  <a:pt x="812" y="4937"/>
                                </a:lnTo>
                                <a:lnTo>
                                  <a:pt x="761" y="4954"/>
                                </a:lnTo>
                                <a:lnTo>
                                  <a:pt x="713" y="4967"/>
                                </a:lnTo>
                                <a:lnTo>
                                  <a:pt x="666" y="4983"/>
                                </a:lnTo>
                                <a:lnTo>
                                  <a:pt x="620" y="5003"/>
                                </a:lnTo>
                                <a:lnTo>
                                  <a:pt x="576" y="5027"/>
                                </a:lnTo>
                                <a:lnTo>
                                  <a:pt x="530" y="5051"/>
                                </a:lnTo>
                                <a:lnTo>
                                  <a:pt x="487" y="5076"/>
                                </a:lnTo>
                                <a:lnTo>
                                  <a:pt x="443" y="5100"/>
                                </a:lnTo>
                                <a:lnTo>
                                  <a:pt x="399" y="5122"/>
                                </a:lnTo>
                                <a:lnTo>
                                  <a:pt x="357" y="5142"/>
                                </a:lnTo>
                                <a:lnTo>
                                  <a:pt x="313" y="5158"/>
                                </a:lnTo>
                                <a:lnTo>
                                  <a:pt x="269" y="5169"/>
                                </a:lnTo>
                                <a:lnTo>
                                  <a:pt x="225" y="5175"/>
                                </a:lnTo>
                                <a:lnTo>
                                  <a:pt x="181" y="5173"/>
                                </a:lnTo>
                                <a:lnTo>
                                  <a:pt x="137" y="5162"/>
                                </a:lnTo>
                                <a:lnTo>
                                  <a:pt x="92" y="5144"/>
                                </a:lnTo>
                                <a:lnTo>
                                  <a:pt x="46" y="5115"/>
                                </a:lnTo>
                                <a:lnTo>
                                  <a:pt x="0" y="507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 name="Freeform 6"/>
                        <wps:cNvSpPr>
                          <a:spLocks/>
                        </wps:cNvSpPr>
                        <wps:spPr bwMode="auto">
                          <a:xfrm>
                            <a:off x="304" y="2252"/>
                            <a:ext cx="140" cy="140"/>
                          </a:xfrm>
                          <a:custGeom>
                            <a:avLst/>
                            <a:gdLst>
                              <a:gd name="T0" fmla="*/ 120 w 279"/>
                              <a:gd name="T1" fmla="*/ 0 h 280"/>
                              <a:gd name="T2" fmla="*/ 162 w 279"/>
                              <a:gd name="T3" fmla="*/ 7 h 280"/>
                              <a:gd name="T4" fmla="*/ 199 w 279"/>
                              <a:gd name="T5" fmla="*/ 22 h 280"/>
                              <a:gd name="T6" fmla="*/ 230 w 279"/>
                              <a:gd name="T7" fmla="*/ 46 h 280"/>
                              <a:gd name="T8" fmla="*/ 256 w 279"/>
                              <a:gd name="T9" fmla="*/ 77 h 280"/>
                              <a:gd name="T10" fmla="*/ 272 w 279"/>
                              <a:gd name="T11" fmla="*/ 115 h 280"/>
                              <a:gd name="T12" fmla="*/ 279 w 279"/>
                              <a:gd name="T13" fmla="*/ 159 h 280"/>
                              <a:gd name="T14" fmla="*/ 272 w 279"/>
                              <a:gd name="T15" fmla="*/ 184 h 280"/>
                              <a:gd name="T16" fmla="*/ 261 w 279"/>
                              <a:gd name="T17" fmla="*/ 210 h 280"/>
                              <a:gd name="T18" fmla="*/ 243 w 279"/>
                              <a:gd name="T19" fmla="*/ 234 h 280"/>
                              <a:gd name="T20" fmla="*/ 219 w 279"/>
                              <a:gd name="T21" fmla="*/ 254 h 280"/>
                              <a:gd name="T22" fmla="*/ 190 w 279"/>
                              <a:gd name="T23" fmla="*/ 269 h 280"/>
                              <a:gd name="T24" fmla="*/ 157 w 279"/>
                              <a:gd name="T25" fmla="*/ 278 h 280"/>
                              <a:gd name="T26" fmla="*/ 120 w 279"/>
                              <a:gd name="T27" fmla="*/ 280 h 280"/>
                              <a:gd name="T28" fmla="*/ 89 w 279"/>
                              <a:gd name="T29" fmla="*/ 276 h 280"/>
                              <a:gd name="T30" fmla="*/ 60 w 279"/>
                              <a:gd name="T31" fmla="*/ 263 h 280"/>
                              <a:gd name="T32" fmla="*/ 34 w 279"/>
                              <a:gd name="T33" fmla="*/ 245 h 280"/>
                              <a:gd name="T34" fmla="*/ 14 w 279"/>
                              <a:gd name="T35" fmla="*/ 219 h 280"/>
                              <a:gd name="T36" fmla="*/ 2 w 279"/>
                              <a:gd name="T37" fmla="*/ 190 h 280"/>
                              <a:gd name="T38" fmla="*/ 0 w 279"/>
                              <a:gd name="T39" fmla="*/ 159 h 280"/>
                              <a:gd name="T40" fmla="*/ 2 w 279"/>
                              <a:gd name="T41" fmla="*/ 121 h 280"/>
                              <a:gd name="T42" fmla="*/ 11 w 279"/>
                              <a:gd name="T43" fmla="*/ 88 h 280"/>
                              <a:gd name="T44" fmla="*/ 25 w 279"/>
                              <a:gd name="T45" fmla="*/ 58 h 280"/>
                              <a:gd name="T46" fmla="*/ 45 w 279"/>
                              <a:gd name="T47" fmla="*/ 35 h 280"/>
                              <a:gd name="T48" fmla="*/ 69 w 279"/>
                              <a:gd name="T49" fmla="*/ 16 h 280"/>
                              <a:gd name="T50" fmla="*/ 93 w 279"/>
                              <a:gd name="T51" fmla="*/ 5 h 280"/>
                              <a:gd name="T52" fmla="*/ 120 w 279"/>
                              <a:gd name="T53"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9" h="280">
                                <a:moveTo>
                                  <a:pt x="120" y="0"/>
                                </a:moveTo>
                                <a:lnTo>
                                  <a:pt x="162" y="7"/>
                                </a:lnTo>
                                <a:lnTo>
                                  <a:pt x="199" y="22"/>
                                </a:lnTo>
                                <a:lnTo>
                                  <a:pt x="230" y="46"/>
                                </a:lnTo>
                                <a:lnTo>
                                  <a:pt x="256" y="77"/>
                                </a:lnTo>
                                <a:lnTo>
                                  <a:pt x="272" y="115"/>
                                </a:lnTo>
                                <a:lnTo>
                                  <a:pt x="279" y="159"/>
                                </a:lnTo>
                                <a:lnTo>
                                  <a:pt x="272" y="184"/>
                                </a:lnTo>
                                <a:lnTo>
                                  <a:pt x="261" y="210"/>
                                </a:lnTo>
                                <a:lnTo>
                                  <a:pt x="243" y="234"/>
                                </a:lnTo>
                                <a:lnTo>
                                  <a:pt x="219" y="254"/>
                                </a:lnTo>
                                <a:lnTo>
                                  <a:pt x="190" y="269"/>
                                </a:lnTo>
                                <a:lnTo>
                                  <a:pt x="157" y="278"/>
                                </a:lnTo>
                                <a:lnTo>
                                  <a:pt x="120" y="280"/>
                                </a:lnTo>
                                <a:lnTo>
                                  <a:pt x="89" y="276"/>
                                </a:lnTo>
                                <a:lnTo>
                                  <a:pt x="60" y="263"/>
                                </a:lnTo>
                                <a:lnTo>
                                  <a:pt x="34" y="245"/>
                                </a:lnTo>
                                <a:lnTo>
                                  <a:pt x="14" y="219"/>
                                </a:lnTo>
                                <a:lnTo>
                                  <a:pt x="2" y="190"/>
                                </a:lnTo>
                                <a:lnTo>
                                  <a:pt x="0" y="159"/>
                                </a:lnTo>
                                <a:lnTo>
                                  <a:pt x="2" y="121"/>
                                </a:lnTo>
                                <a:lnTo>
                                  <a:pt x="11" y="88"/>
                                </a:lnTo>
                                <a:lnTo>
                                  <a:pt x="25" y="58"/>
                                </a:lnTo>
                                <a:lnTo>
                                  <a:pt x="45" y="35"/>
                                </a:lnTo>
                                <a:lnTo>
                                  <a:pt x="69" y="16"/>
                                </a:lnTo>
                                <a:lnTo>
                                  <a:pt x="93" y="5"/>
                                </a:lnTo>
                                <a:lnTo>
                                  <a:pt x="12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2" o:spid="_x0000_s1026" alt="Description: Fig 1" style="width:150.8pt;height:133.8pt;mso-position-horizontal-relative:char;mso-position-vertical-relative:line" coordsize="3016,26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">
                <o:lock v:ext="edit" aspectratio="t"/>
                <v:rect id="AutoShape 3" o:spid="_x0000_s1027" style="position:absolute;width:3016;height:26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5W9rwgAA&#10;ANsAAAAPAAAAZHJzL2Rvd25yZXYueG1sRE9Na8JAEL0L/odlhF5EN+1BS8xGRJCGUhBj63nITpPQ&#10;7GzMbpP037uC0Ns83uck29E0oqfO1ZYVPC8jEMSF1TWXCj7Ph8UrCOeRNTaWScEfOdim00mCsbYD&#10;n6jPfSlCCLsYFVTet7GUrqjIoFvaljhw37Yz6APsSqk7HEK4aeRLFK2kwZpDQ4Ut7SsqfvJfo2Ao&#10;jv3l/PEmj/NLZvmaXff517tST7NxtwHhafT/4oc702H+Gu6/hANk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Dlb2vCAAAA2wAAAA8AAAAAAAAAAAAAAAAAlwIAAGRycy9kb3du&#10;cmV2LnhtbFBLBQYAAAAABAAEAPUAAACGAwAAAAA=&#10;" filled="f" stroked="f">
                  <o:lock v:ext="edit" aspectratio="t" text="t"/>
                </v:rect>
                <v:rect id="Rectangle 4" o:spid="_x0000_s1028" style="position:absolute;width:3016;height:26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Ti40xQAA&#10;ANsAAAAPAAAAZHJzL2Rvd25yZXYueG1sRI/Na8JAEMXvhf4PyxS81Y0VP0hdRQqCJ60fSI/T7DQJ&#10;2Z0N2VXjf985FHqb4b157zeLVe+dulEX68AGRsMMFHERbM2lgfNp8zoHFROyRReYDDwowmr5/LTA&#10;3IY7H+h2TKWSEI45GqhSanOtY1GRxzgMLbFoP6HzmGTtSm07vEu4d/oty6baY83SUGFLHxUVzfHq&#10;Dcwn3645z8Zfu9l+dGnIrSnuPo0ZvPTrd1CJ+vRv/rveWsEXWPlFBt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dOLjTFAAAA2wAAAA8AAAAAAAAAAAAAAAAAlwIAAGRycy9k&#10;b3ducmV2LnhtbFBLBQYAAAAABAAEAPUAAACJAwAAAAA=&#10;" filled="f" strokeweight="0"/>
                <v:shape id="Freeform 5" o:spid="_x0000_s1029" alt="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 style="position:absolute;left:25;top:15;width:2956;height:2587;visibility:visible;mso-wrap-style:square;v-text-anchor:top" coordsize="5914,51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TK4awgAA&#10;ANsAAAAPAAAAZHJzL2Rvd25yZXYueG1sRE9La8JAEL4L/odlBG91Yw+1RldRoVDIQXy0eJxmp0k0&#10;Oxt21xj/vVsoeJuP7znzZWdq0ZLzlWUF41ECgji3uuJCwfHw8fIOwgdkjbVlUnAnD8tFvzfHVNsb&#10;76jdh0LEEPYpKihDaFIpfV6SQT+yDXHkfq0zGCJ0hdQObzHc1PI1Sd6kwYpjQ4kNbUrKL/urUbDO&#10;Jok5Z1/jb70+7VxL25+skEoNB91qBiJQF57if/enjvOn8PdLPEAuH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JMrhrCAAAA2wAAAA8AAAAAAAAAAAAAAAAAlwIAAGRycy9kb3du&#10;cmV2LnhtbFBLBQYAAAAABAAEAPUAAACGAwAAAAA=&#10;" path="m0,5074l6,5021,17,4961,33,4895,55,4826,81,4751,112,4674,145,4594,222,4429,264,4347,306,4266,349,4186,393,4107,435,4034,479,3963,519,3895,560,3835,498,3830,441,3817,393,3800,353,3777,322,3747,298,3714,284,3676,278,3632,284,3585,296,3534,320,3479,355,3418,401,3356,446,3305,492,3259,536,3219,580,3186,624,3159,668,3142,710,3131,752,3131,794,3141,836,3161,876,3192,918,3234,958,3289,1000,3356,1137,3208,1269,3067,1397,2938,1521,2817,1642,2704,1759,2601,1876,2508,1989,2424,2101,2347,2210,2281,2320,2225,2428,2177,2537,2139,2645,2110,2755,2090,2866,2079,2978,2077,3091,2084,3208,2100,3327,2128,3448,2163,3574,2206,3702,2261,3835,2323,3972,2395,4115,2477,4184,2451,4250,2428,4316,2408,4380,2386,4444,2366,4506,2344,4566,2322,4627,2296,4687,2267,4747,2234,4808,2197,4868,2155,4930,2106,4990,2051,5053,1987,5117,1914,5181,1832,5246,1740,5314,1638,5363,1561,5405,1492,5440,1430,5469,1371,5493,1316,5511,1267,5524,1221,5533,1177,5537,1135,5537,1095,5535,1055,5528,1017,5519,976,5508,936,5495,892,5480,847,5464,799,5447,746,5429,689,5411,627,5394,560,5380,490,5374,426,5374,368,5380,315,5393,267,5411,223,5435,185,5464,150,5495,121,5532,95,5572,73,5616,53,5661,39,5709,26,5758,15,5809,8,5861,4,5914,,5914,121,5853,117,5797,117,5745,123,5700,132,5659,146,5625,167,5595,190,5572,220,5555,252,5544,291,5541,335,5542,384,5552,437,5570,496,5594,560,5625,645,5652,726,5678,805,5700,881,5716,956,5729,1029,5736,1101,5738,1174,5734,1245,5723,1318,5705,1393,5680,1470,5647,1550,5605,1633,5553,1718,5489,1817,5425,1910,5360,1998,5292,2080,5221,2159,5146,2232,5065,2303,4979,2371,4884,2437,4784,2501,4672,2565,4552,2627,4420,2691,4276,2757,4259,2843,4241,2928,4221,3013,4199,3095,4173,3177,4144,3258,4111,3338,4073,3415,4027,3491,3976,3568,3916,3643,3848,3716,3771,3788,3684,3859,3587,3928,3477,3996,3422,4029,3360,4056,3291,4084,3216,4107,3135,4129,3051,4151,2965,4173,2879,4193,2792,4215,2706,4239,2623,4263,2543,4290,2468,4321,2399,4354,2333,4389,2258,4424,2176,4460,2088,4499,1995,4535,1898,4574,1797,4610,1592,4683,1490,4718,1390,4753,1291,4786,1196,4817,1104,4844,1020,4872,942,4897,872,4919,812,4937,761,4954,713,4967,666,4983,620,5003,576,5027,530,5051,487,5076,443,5100,399,5122,357,5142,313,5158,269,5169,225,5175,181,5173,137,5162,92,5144,46,5115,,5074xe" fillcolor="black" strokeweight="0">
                  <v:path arrowok="t" o:connecttype="custom" o:connectlocs="16,2447;72,2297;174,2093;259,1947;196,1900;142,1838;160,1739;246,1629;334,1571;418,1580;500,1678;760,1408;994,1212;1214,1088;1433,1039;1663,1064;1917,1161;2124,1214;2252,1172;2373,1117;2494,1025;2622,870;2719,715;2761,610;2767,527;2747,446;2714,344;2686,213;2705,111;2765,47;2854,13;2956,0;2872,61;2797,95;2770,167;2796,280;2849,440;2868,587;2839,735;2744,908;2610,1079;2441,1218;2209,1345;2110,1506;2055,1669;1957,1821;1793,1964;1645,2042;1482,2086;1311,2131;1166,2194;997,2267;745,2359;552,2422;406,2468;310,2501;221,2550;134,2584;46,2572" o:connectangles="0,0,0,0,0,0,0,0,0,0,0,0,0,0,0,0,0,0,0,0,0,0,0,0,0,0,0,0,0,0,0,0,0,0,0,0,0,0,0,0,0,0,0,0,0,0,0,0,0,0,0,0,0,0,0,0,0,0,0"/>
                </v:shape>
                <v:shape id="Freeform 6" o:spid="_x0000_s1030" style="position:absolute;left:304;top:2252;width:140;height:140;visibility:visible;mso-wrap-style:square;v-text-anchor:top" coordsize="279,2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IuyFvwAA&#10;ANsAAAAPAAAAZHJzL2Rvd25yZXYueG1sRE9Ni8IwEL0v+B/CCN7W1CLiVqOIi+IedfU+NGNTbCal&#10;yba1v94cFjw+3vd629tKtNT40rGC2TQBQZw7XXKh4Pp7+FyC8AFZY+WYFDzJw3Yz+lhjpl3HZ2ov&#10;oRAxhH2GCkwIdSalzw1Z9FNXE0fu7hqLIcKmkLrBLobbSqZJspAWS44NBmvaG8oflz+roB2+hsUx&#10;mae77ud4G5b9zHxfb0pNxv1uBSJQH97if/dJK0jj+vgl/gC5eQ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Yi7IW/AAAA2wAAAA8AAAAAAAAAAAAAAAAAlwIAAGRycy9kb3ducmV2&#10;LnhtbFBLBQYAAAAABAAEAPUAAACDAwAAAAA=&#10;" path="m120,0l162,7,199,22,230,46,256,77,272,115,279,159,272,184,261,210,243,234,219,254,190,269,157,278,120,280,89,276,60,263,34,245,14,219,2,190,,159,2,121,11,88,25,58,45,35,69,16,93,5,120,0xe" strokecolor="white" strokeweight="0">
                  <v:path arrowok="t" o:connecttype="custom" o:connectlocs="60,0;81,4;100,11;115,23;128,39;136,58;140,80;136,92;131,105;122,117;110,127;95,135;79,139;60,140;45,138;30,132;17,123;7,110;1,95;0,80;1,61;6,44;13,29;23,18;35,8;47,3;60,0" o:connectangles="0,0,0,0,0,0,0,0,0,0,0,0,0,0,0,0,0,0,0,0,0,0,0,0,0,0,0"/>
                </v:shape>
                <w10:anchorlock/>
              </v:group>
            </w:pict>
          </mc:Fallback>
        </mc:AlternateContent>
      </w:r>
    </w:p>
    <w:p w14:paraId="1F9E568E" w14:textId="77777777" w:rsidR="00B76B39" w:rsidRDefault="00D4240E">
      <w:pPr>
        <w:pStyle w:val="FigureCaption"/>
      </w:pPr>
      <w:r>
        <w:t xml:space="preserve">Fig. 1. Neurons are arranged in V1 in </w:t>
      </w:r>
      <w:proofErr w:type="gramStart"/>
      <w:r>
        <w:t>a column</w:t>
      </w:r>
      <w:proofErr w:type="gramEnd"/>
      <w:r>
        <w:t xml:space="preserve"> architecture. Neurons in a particular column respond preferentially to the same edge orientation. Moving across the cortex (by a minute amount) yields columns responding to edges having different orientations. A </w:t>
      </w:r>
      <w:proofErr w:type="spellStart"/>
      <w:r>
        <w:t>hypercolumn</w:t>
      </w:r>
      <w:proofErr w:type="spellEnd"/>
      <w:r>
        <w:t xml:space="preserve"> is a section of cortex that represents a complete set of orientations for a particular location in space.</w:t>
      </w:r>
    </w:p>
    <w:p w14:paraId="186B523E" w14:textId="77777777" w:rsidR="00B76B39" w:rsidRDefault="00D4240E" w:rsidP="00DF6A3C">
      <w:pPr>
        <w:pStyle w:val="Heading1"/>
      </w:pPr>
      <w:r>
        <w:t>Cortical Processing of Contours</w:t>
      </w:r>
    </w:p>
    <w:p w14:paraId="683EC107" w14:textId="77777777" w:rsidR="00B76B39" w:rsidRDefault="00D4240E">
      <w:pPr>
        <w:pStyle w:val="InitialBodyText"/>
      </w:pPr>
      <w:r>
        <w:t>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proofErr w:type="spellStart"/>
      <w:r>
        <w:t>Daugman</w:t>
      </w:r>
      <w:proofErr w:type="spellEnd"/>
      <w:r>
        <w:t xml:space="preserve"> 1985):</w:t>
      </w:r>
    </w:p>
    <w:p w14:paraId="4A8025B3" w14:textId="77777777" w:rsidR="00B76B39" w:rsidRPr="00D17F32" w:rsidRDefault="00D4240E" w:rsidP="00A95B6C">
      <w:pPr>
        <w:pStyle w:val="DisplayEquation"/>
      </w:pPr>
      <w:r w:rsidRPr="00D17F32">
        <w:lastRenderedPageBreak/>
        <w:tab/>
      </w:r>
      <w:r w:rsidR="00AF5610" w:rsidRPr="00AF5610">
        <w:rPr>
          <w:position w:val="-22"/>
        </w:rPr>
        <w:object w:dxaOrig="4740" w:dyaOrig="580" w14:anchorId="589E0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uation 1" style="width:237pt;height:29.5pt" o:ole="">
            <v:imagedata r:id="rId9" o:title=""/>
          </v:shape>
          <o:OLEObject Type="Embed" ProgID="Equation.DSMT4" ShapeID="_x0000_i1026" DrawAspect="Content" ObjectID="_1331563602" r:id="rId10"/>
        </w:object>
      </w:r>
      <w:r w:rsidRPr="00D17F32">
        <w:tab/>
        <w:t>(1)</w:t>
      </w:r>
    </w:p>
    <w:p w14:paraId="31331D0B" w14:textId="77777777" w:rsidR="00B76B39" w:rsidRDefault="00D4240E">
      <w:pPr>
        <w:pStyle w:val="InitialBodyText"/>
        <w:tabs>
          <w:tab w:val="center" w:pos="4716"/>
        </w:tabs>
      </w:pPr>
      <w:r>
        <w:t xml:space="preserve">Hubel and Wiesel (Hubel and Wiesel 1962, Hubel and Wiesel 1968) found that neurons responding to similar orientations were clustered together in a structure they called a column which extended from the surface of the visual cortex to the white matter (see Figure 1). Later, they and other researchers discovered </w:t>
      </w:r>
      <w:proofErr w:type="spellStart"/>
      <w:r>
        <w:t>hypercolumn</w:t>
      </w:r>
      <w:proofErr w:type="spellEnd"/>
      <w:r>
        <w:t xml:space="preserve">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14:paraId="10EE00BF" w14:textId="77777777" w:rsidR="00B76B39" w:rsidRDefault="00D4240E">
      <w:pPr>
        <w:pStyle w:val="InitialBodyText"/>
        <w:spacing w:before="120" w:after="60"/>
        <w:ind w:firstLine="288"/>
      </w:pPr>
      <w:r>
        <w:t>There remains the problem of how the output of orientation sensitive neurons, each responding to different parts of a visual contour, becomes combined to represent the whole contour. Part of the solution appears to be a contour enhancement mechanism. (Field et al. 1993) examined the human's ability to perceive a contour composed of discrete oriented elements. They placed a contour composed 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14:paraId="159F5962" w14:textId="77777777" w:rsidR="00B76B39" w:rsidRDefault="00A77C2D">
      <w:pPr>
        <w:pStyle w:val="FigureCaption"/>
        <w:jc w:val="center"/>
      </w:pPr>
      <w:r>
        <w:rPr>
          <w:noProof/>
          <w:lang w:eastAsia="en-US"/>
        </w:rPr>
        <mc:AlternateContent>
          <mc:Choice Requires="wpg">
            <w:drawing>
              <wp:inline distT="0" distB="0" distL="0" distR="0" wp14:anchorId="42AE6D8A" wp14:editId="38AD2BC3">
                <wp:extent cx="1717675" cy="1510665"/>
                <wp:effectExtent l="0" t="0" r="9525" b="13335"/>
                <wp:docPr id="11" name="Group 17" descr="Fig. 2. Neurons whose receptive fields are aligned along a continuous contour mutually reinforce each other. They inhibit nearby neurons with a similar orientation sensitivity."/>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17675" cy="1510665"/>
                          <a:chOff x="0" y="0"/>
                          <a:chExt cx="2705" cy="2379"/>
                        </a:xfrm>
                      </wpg:grpSpPr>
                      <wps:wsp>
                        <wps:cNvPr id="12" name="AutoShape 16"/>
                        <wps:cNvSpPr>
                          <a:spLocks noChangeAspect="1" noChangeArrowheads="1" noTextEdit="1"/>
                        </wps:cNvSpPr>
                        <wps:spPr bwMode="auto">
                          <a:xfrm>
                            <a:off x="0" y="0"/>
                            <a:ext cx="2705" cy="237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18"/>
                        <wps:cNvSpPr>
                          <a:spLocks noChangeArrowheads="1"/>
                        </wps:cNvSpPr>
                        <wps:spPr bwMode="auto">
                          <a:xfrm>
                            <a:off x="0" y="0"/>
                            <a:ext cx="2705" cy="237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9" descr="Fig. 2. Neurons whose receptive fields are aligned along a continuous contour mutually reinforce each other. They inhibit nearby neurons with a similar orientation sensitivity"/>
                        <wps:cNvSpPr>
                          <a:spLocks/>
                        </wps:cNvSpPr>
                        <wps:spPr bwMode="auto">
                          <a:xfrm>
                            <a:off x="22" y="13"/>
                            <a:ext cx="2652" cy="2300"/>
                          </a:xfrm>
                          <a:custGeom>
                            <a:avLst/>
                            <a:gdLst>
                              <a:gd name="T0" fmla="*/ 30 w 5304"/>
                              <a:gd name="T1" fmla="*/ 4352 h 4600"/>
                              <a:gd name="T2" fmla="*/ 130 w 5304"/>
                              <a:gd name="T3" fmla="*/ 4084 h 4600"/>
                              <a:gd name="T4" fmla="*/ 313 w 5304"/>
                              <a:gd name="T5" fmla="*/ 3721 h 4600"/>
                              <a:gd name="T6" fmla="*/ 466 w 5304"/>
                              <a:gd name="T7" fmla="*/ 3463 h 4600"/>
                              <a:gd name="T8" fmla="*/ 353 w 5304"/>
                              <a:gd name="T9" fmla="*/ 3378 h 4600"/>
                              <a:gd name="T10" fmla="*/ 254 w 5304"/>
                              <a:gd name="T11" fmla="*/ 3268 h 4600"/>
                              <a:gd name="T12" fmla="*/ 287 w 5304"/>
                              <a:gd name="T13" fmla="*/ 3092 h 4600"/>
                              <a:gd name="T14" fmla="*/ 441 w 5304"/>
                              <a:gd name="T15" fmla="*/ 2897 h 4600"/>
                              <a:gd name="T16" fmla="*/ 599 w 5304"/>
                              <a:gd name="T17" fmla="*/ 2793 h 4600"/>
                              <a:gd name="T18" fmla="*/ 749 w 5304"/>
                              <a:gd name="T19" fmla="*/ 2810 h 4600"/>
                              <a:gd name="T20" fmla="*/ 897 w 5304"/>
                              <a:gd name="T21" fmla="*/ 2984 h 4600"/>
                              <a:gd name="T22" fmla="*/ 1364 w 5304"/>
                              <a:gd name="T23" fmla="*/ 2504 h 4600"/>
                              <a:gd name="T24" fmla="*/ 1784 w 5304"/>
                              <a:gd name="T25" fmla="*/ 2155 h 4600"/>
                              <a:gd name="T26" fmla="*/ 2177 w 5304"/>
                              <a:gd name="T27" fmla="*/ 1935 h 4600"/>
                              <a:gd name="T28" fmla="*/ 2571 w 5304"/>
                              <a:gd name="T29" fmla="*/ 1848 h 4600"/>
                              <a:gd name="T30" fmla="*/ 2984 w 5304"/>
                              <a:gd name="T31" fmla="*/ 1892 h 4600"/>
                              <a:gd name="T32" fmla="*/ 3440 w 5304"/>
                              <a:gd name="T33" fmla="*/ 2065 h 4600"/>
                              <a:gd name="T34" fmla="*/ 3812 w 5304"/>
                              <a:gd name="T35" fmla="*/ 2158 h 4600"/>
                              <a:gd name="T36" fmla="*/ 4041 w 5304"/>
                              <a:gd name="T37" fmla="*/ 2083 h 4600"/>
                              <a:gd name="T38" fmla="*/ 4258 w 5304"/>
                              <a:gd name="T39" fmla="*/ 1986 h 4600"/>
                              <a:gd name="T40" fmla="*/ 4476 w 5304"/>
                              <a:gd name="T41" fmla="*/ 1823 h 4600"/>
                              <a:gd name="T42" fmla="*/ 4705 w 5304"/>
                              <a:gd name="T43" fmla="*/ 1547 h 4600"/>
                              <a:gd name="T44" fmla="*/ 4879 w 5304"/>
                              <a:gd name="T45" fmla="*/ 1271 h 4600"/>
                              <a:gd name="T46" fmla="*/ 4955 w 5304"/>
                              <a:gd name="T47" fmla="*/ 1086 h 4600"/>
                              <a:gd name="T48" fmla="*/ 4964 w 5304"/>
                              <a:gd name="T49" fmla="*/ 938 h 4600"/>
                              <a:gd name="T50" fmla="*/ 4928 w 5304"/>
                              <a:gd name="T51" fmla="*/ 793 h 4600"/>
                              <a:gd name="T52" fmla="*/ 4869 w 5304"/>
                              <a:gd name="T53" fmla="*/ 613 h 4600"/>
                              <a:gd name="T54" fmla="*/ 4820 w 5304"/>
                              <a:gd name="T55" fmla="*/ 379 h 4600"/>
                              <a:gd name="T56" fmla="*/ 4853 w 5304"/>
                              <a:gd name="T57" fmla="*/ 198 h 4600"/>
                              <a:gd name="T58" fmla="*/ 4961 w 5304"/>
                              <a:gd name="T59" fmla="*/ 85 h 4600"/>
                              <a:gd name="T60" fmla="*/ 5120 w 5304"/>
                              <a:gd name="T61" fmla="*/ 23 h 4600"/>
                              <a:gd name="T62" fmla="*/ 5304 w 5304"/>
                              <a:gd name="T63" fmla="*/ 0 h 4600"/>
                              <a:gd name="T64" fmla="*/ 5153 w 5304"/>
                              <a:gd name="T65" fmla="*/ 109 h 4600"/>
                              <a:gd name="T66" fmla="*/ 5018 w 5304"/>
                              <a:gd name="T67" fmla="*/ 169 h 4600"/>
                              <a:gd name="T68" fmla="*/ 4969 w 5304"/>
                              <a:gd name="T69" fmla="*/ 297 h 4600"/>
                              <a:gd name="T70" fmla="*/ 5017 w 5304"/>
                              <a:gd name="T71" fmla="*/ 497 h 4600"/>
                              <a:gd name="T72" fmla="*/ 5112 w 5304"/>
                              <a:gd name="T73" fmla="*/ 783 h 4600"/>
                              <a:gd name="T74" fmla="*/ 5146 w 5304"/>
                              <a:gd name="T75" fmla="*/ 1043 h 4600"/>
                              <a:gd name="T76" fmla="*/ 5094 w 5304"/>
                              <a:gd name="T77" fmla="*/ 1307 h 4600"/>
                              <a:gd name="T78" fmla="*/ 4923 w 5304"/>
                              <a:gd name="T79" fmla="*/ 1615 h 4600"/>
                              <a:gd name="T80" fmla="*/ 4682 w 5304"/>
                              <a:gd name="T81" fmla="*/ 1919 h 4600"/>
                              <a:gd name="T82" fmla="*/ 4381 w 5304"/>
                              <a:gd name="T83" fmla="*/ 2166 h 4600"/>
                              <a:gd name="T84" fmla="*/ 3964 w 5304"/>
                              <a:gd name="T85" fmla="*/ 2392 h 4600"/>
                              <a:gd name="T86" fmla="*/ 3786 w 5304"/>
                              <a:gd name="T87" fmla="*/ 2678 h 4600"/>
                              <a:gd name="T88" fmla="*/ 3687 w 5304"/>
                              <a:gd name="T89" fmla="*/ 2967 h 4600"/>
                              <a:gd name="T90" fmla="*/ 3512 w 5304"/>
                              <a:gd name="T91" fmla="*/ 3239 h 4600"/>
                              <a:gd name="T92" fmla="*/ 3217 w 5304"/>
                              <a:gd name="T93" fmla="*/ 3492 h 4600"/>
                              <a:gd name="T94" fmla="*/ 2951 w 5304"/>
                              <a:gd name="T95" fmla="*/ 3630 h 4600"/>
                              <a:gd name="T96" fmla="*/ 2659 w 5304"/>
                              <a:gd name="T97" fmla="*/ 3710 h 4600"/>
                              <a:gd name="T98" fmla="*/ 2353 w 5304"/>
                              <a:gd name="T99" fmla="*/ 3790 h 4600"/>
                              <a:gd name="T100" fmla="*/ 2092 w 5304"/>
                              <a:gd name="T101" fmla="*/ 3902 h 4600"/>
                              <a:gd name="T102" fmla="*/ 1789 w 5304"/>
                              <a:gd name="T103" fmla="*/ 4032 h 4600"/>
                              <a:gd name="T104" fmla="*/ 1336 w 5304"/>
                              <a:gd name="T105" fmla="*/ 4194 h 4600"/>
                              <a:gd name="T106" fmla="*/ 990 w 5304"/>
                              <a:gd name="T107" fmla="*/ 4306 h 4600"/>
                              <a:gd name="T108" fmla="*/ 728 w 5304"/>
                              <a:gd name="T109" fmla="*/ 4389 h 4600"/>
                              <a:gd name="T110" fmla="*/ 556 w 5304"/>
                              <a:gd name="T111" fmla="*/ 4448 h 4600"/>
                              <a:gd name="T112" fmla="*/ 397 w 5304"/>
                              <a:gd name="T113" fmla="*/ 4534 h 4600"/>
                              <a:gd name="T114" fmla="*/ 241 w 5304"/>
                              <a:gd name="T115" fmla="*/ 4596 h 4600"/>
                              <a:gd name="T116" fmla="*/ 82 w 5304"/>
                              <a:gd name="T117" fmla="*/ 4573 h 4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304" h="4600">
                                <a:moveTo>
                                  <a:pt x="0" y="4511"/>
                                </a:moveTo>
                                <a:lnTo>
                                  <a:pt x="5" y="4464"/>
                                </a:lnTo>
                                <a:lnTo>
                                  <a:pt x="15" y="4410"/>
                                </a:lnTo>
                                <a:lnTo>
                                  <a:pt x="30" y="4352"/>
                                </a:lnTo>
                                <a:lnTo>
                                  <a:pt x="49" y="4290"/>
                                </a:lnTo>
                                <a:lnTo>
                                  <a:pt x="72" y="4223"/>
                                </a:lnTo>
                                <a:lnTo>
                                  <a:pt x="100" y="4155"/>
                                </a:lnTo>
                                <a:lnTo>
                                  <a:pt x="130" y="4084"/>
                                </a:lnTo>
                                <a:lnTo>
                                  <a:pt x="199" y="3937"/>
                                </a:lnTo>
                                <a:lnTo>
                                  <a:pt x="236" y="3864"/>
                                </a:lnTo>
                                <a:lnTo>
                                  <a:pt x="274" y="3793"/>
                                </a:lnTo>
                                <a:lnTo>
                                  <a:pt x="313" y="3721"/>
                                </a:lnTo>
                                <a:lnTo>
                                  <a:pt x="353" y="3651"/>
                                </a:lnTo>
                                <a:lnTo>
                                  <a:pt x="390" y="3586"/>
                                </a:lnTo>
                                <a:lnTo>
                                  <a:pt x="430" y="3523"/>
                                </a:lnTo>
                                <a:lnTo>
                                  <a:pt x="466" y="3463"/>
                                </a:lnTo>
                                <a:lnTo>
                                  <a:pt x="502" y="3409"/>
                                </a:lnTo>
                                <a:lnTo>
                                  <a:pt x="446" y="3404"/>
                                </a:lnTo>
                                <a:lnTo>
                                  <a:pt x="395" y="3393"/>
                                </a:lnTo>
                                <a:lnTo>
                                  <a:pt x="353" y="3378"/>
                                </a:lnTo>
                                <a:lnTo>
                                  <a:pt x="317" y="3357"/>
                                </a:lnTo>
                                <a:lnTo>
                                  <a:pt x="289" y="3331"/>
                                </a:lnTo>
                                <a:lnTo>
                                  <a:pt x="267" y="3302"/>
                                </a:lnTo>
                                <a:lnTo>
                                  <a:pt x="254" y="3268"/>
                                </a:lnTo>
                                <a:lnTo>
                                  <a:pt x="249" y="3229"/>
                                </a:lnTo>
                                <a:lnTo>
                                  <a:pt x="254" y="3187"/>
                                </a:lnTo>
                                <a:lnTo>
                                  <a:pt x="266" y="3141"/>
                                </a:lnTo>
                                <a:lnTo>
                                  <a:pt x="287" y="3092"/>
                                </a:lnTo>
                                <a:lnTo>
                                  <a:pt x="318" y="3039"/>
                                </a:lnTo>
                                <a:lnTo>
                                  <a:pt x="359" y="2984"/>
                                </a:lnTo>
                                <a:lnTo>
                                  <a:pt x="400" y="2938"/>
                                </a:lnTo>
                                <a:lnTo>
                                  <a:pt x="441" y="2897"/>
                                </a:lnTo>
                                <a:lnTo>
                                  <a:pt x="481" y="2862"/>
                                </a:lnTo>
                                <a:lnTo>
                                  <a:pt x="520" y="2832"/>
                                </a:lnTo>
                                <a:lnTo>
                                  <a:pt x="559" y="2808"/>
                                </a:lnTo>
                                <a:lnTo>
                                  <a:pt x="599" y="2793"/>
                                </a:lnTo>
                                <a:lnTo>
                                  <a:pt x="636" y="2784"/>
                                </a:lnTo>
                                <a:lnTo>
                                  <a:pt x="674" y="2784"/>
                                </a:lnTo>
                                <a:lnTo>
                                  <a:pt x="712" y="2792"/>
                                </a:lnTo>
                                <a:lnTo>
                                  <a:pt x="749" y="2810"/>
                                </a:lnTo>
                                <a:lnTo>
                                  <a:pt x="786" y="2837"/>
                                </a:lnTo>
                                <a:lnTo>
                                  <a:pt x="823" y="2875"/>
                                </a:lnTo>
                                <a:lnTo>
                                  <a:pt x="859" y="2923"/>
                                </a:lnTo>
                                <a:lnTo>
                                  <a:pt x="897" y="2984"/>
                                </a:lnTo>
                                <a:lnTo>
                                  <a:pt x="1020" y="2852"/>
                                </a:lnTo>
                                <a:lnTo>
                                  <a:pt x="1138" y="2727"/>
                                </a:lnTo>
                                <a:lnTo>
                                  <a:pt x="1253" y="2611"/>
                                </a:lnTo>
                                <a:lnTo>
                                  <a:pt x="1364" y="2504"/>
                                </a:lnTo>
                                <a:lnTo>
                                  <a:pt x="1472" y="2403"/>
                                </a:lnTo>
                                <a:lnTo>
                                  <a:pt x="1577" y="2312"/>
                                </a:lnTo>
                                <a:lnTo>
                                  <a:pt x="1682" y="2230"/>
                                </a:lnTo>
                                <a:lnTo>
                                  <a:pt x="1784" y="2155"/>
                                </a:lnTo>
                                <a:lnTo>
                                  <a:pt x="1884" y="2087"/>
                                </a:lnTo>
                                <a:lnTo>
                                  <a:pt x="1982" y="2028"/>
                                </a:lnTo>
                                <a:lnTo>
                                  <a:pt x="2081" y="1978"/>
                                </a:lnTo>
                                <a:lnTo>
                                  <a:pt x="2177" y="1935"/>
                                </a:lnTo>
                                <a:lnTo>
                                  <a:pt x="2276" y="1901"/>
                                </a:lnTo>
                                <a:lnTo>
                                  <a:pt x="2372" y="1875"/>
                                </a:lnTo>
                                <a:lnTo>
                                  <a:pt x="2471" y="1857"/>
                                </a:lnTo>
                                <a:lnTo>
                                  <a:pt x="2571" y="1848"/>
                                </a:lnTo>
                                <a:lnTo>
                                  <a:pt x="2671" y="1846"/>
                                </a:lnTo>
                                <a:lnTo>
                                  <a:pt x="2772" y="1853"/>
                                </a:lnTo>
                                <a:lnTo>
                                  <a:pt x="2877" y="1867"/>
                                </a:lnTo>
                                <a:lnTo>
                                  <a:pt x="2984" y="1892"/>
                                </a:lnTo>
                                <a:lnTo>
                                  <a:pt x="3092" y="1922"/>
                                </a:lnTo>
                                <a:lnTo>
                                  <a:pt x="3205" y="1961"/>
                                </a:lnTo>
                                <a:lnTo>
                                  <a:pt x="3320" y="2010"/>
                                </a:lnTo>
                                <a:lnTo>
                                  <a:pt x="3440" y="2065"/>
                                </a:lnTo>
                                <a:lnTo>
                                  <a:pt x="3563" y="2129"/>
                                </a:lnTo>
                                <a:lnTo>
                                  <a:pt x="3691" y="2202"/>
                                </a:lnTo>
                                <a:lnTo>
                                  <a:pt x="3753" y="2179"/>
                                </a:lnTo>
                                <a:lnTo>
                                  <a:pt x="3812" y="2158"/>
                                </a:lnTo>
                                <a:lnTo>
                                  <a:pt x="3871" y="2140"/>
                                </a:lnTo>
                                <a:lnTo>
                                  <a:pt x="3928" y="2121"/>
                                </a:lnTo>
                                <a:lnTo>
                                  <a:pt x="3986" y="2103"/>
                                </a:lnTo>
                                <a:lnTo>
                                  <a:pt x="4041" y="2083"/>
                                </a:lnTo>
                                <a:lnTo>
                                  <a:pt x="4095" y="2064"/>
                                </a:lnTo>
                                <a:lnTo>
                                  <a:pt x="4150" y="2041"/>
                                </a:lnTo>
                                <a:lnTo>
                                  <a:pt x="4204" y="2015"/>
                                </a:lnTo>
                                <a:lnTo>
                                  <a:pt x="4258" y="1986"/>
                                </a:lnTo>
                                <a:lnTo>
                                  <a:pt x="4312" y="1953"/>
                                </a:lnTo>
                                <a:lnTo>
                                  <a:pt x="4366" y="1916"/>
                                </a:lnTo>
                                <a:lnTo>
                                  <a:pt x="4422" y="1872"/>
                                </a:lnTo>
                                <a:lnTo>
                                  <a:pt x="4476" y="1823"/>
                                </a:lnTo>
                                <a:lnTo>
                                  <a:pt x="4532" y="1766"/>
                                </a:lnTo>
                                <a:lnTo>
                                  <a:pt x="4589" y="1701"/>
                                </a:lnTo>
                                <a:lnTo>
                                  <a:pt x="4646" y="1628"/>
                                </a:lnTo>
                                <a:lnTo>
                                  <a:pt x="4705" y="1547"/>
                                </a:lnTo>
                                <a:lnTo>
                                  <a:pt x="4766" y="1456"/>
                                </a:lnTo>
                                <a:lnTo>
                                  <a:pt x="4810" y="1388"/>
                                </a:lnTo>
                                <a:lnTo>
                                  <a:pt x="4848" y="1326"/>
                                </a:lnTo>
                                <a:lnTo>
                                  <a:pt x="4879" y="1271"/>
                                </a:lnTo>
                                <a:lnTo>
                                  <a:pt x="4905" y="1219"/>
                                </a:lnTo>
                                <a:lnTo>
                                  <a:pt x="4927" y="1170"/>
                                </a:lnTo>
                                <a:lnTo>
                                  <a:pt x="4943" y="1126"/>
                                </a:lnTo>
                                <a:lnTo>
                                  <a:pt x="4955" y="1086"/>
                                </a:lnTo>
                                <a:lnTo>
                                  <a:pt x="4963" y="1047"/>
                                </a:lnTo>
                                <a:lnTo>
                                  <a:pt x="4966" y="1009"/>
                                </a:lnTo>
                                <a:lnTo>
                                  <a:pt x="4966" y="973"/>
                                </a:lnTo>
                                <a:lnTo>
                                  <a:pt x="4964" y="938"/>
                                </a:lnTo>
                                <a:lnTo>
                                  <a:pt x="4958" y="904"/>
                                </a:lnTo>
                                <a:lnTo>
                                  <a:pt x="4950" y="868"/>
                                </a:lnTo>
                                <a:lnTo>
                                  <a:pt x="4940" y="832"/>
                                </a:lnTo>
                                <a:lnTo>
                                  <a:pt x="4928" y="793"/>
                                </a:lnTo>
                                <a:lnTo>
                                  <a:pt x="4915" y="752"/>
                                </a:lnTo>
                                <a:lnTo>
                                  <a:pt x="4900" y="710"/>
                                </a:lnTo>
                                <a:lnTo>
                                  <a:pt x="4886" y="663"/>
                                </a:lnTo>
                                <a:lnTo>
                                  <a:pt x="4869" y="613"/>
                                </a:lnTo>
                                <a:lnTo>
                                  <a:pt x="4853" y="557"/>
                                </a:lnTo>
                                <a:lnTo>
                                  <a:pt x="4838" y="497"/>
                                </a:lnTo>
                                <a:lnTo>
                                  <a:pt x="4825" y="436"/>
                                </a:lnTo>
                                <a:lnTo>
                                  <a:pt x="4820" y="379"/>
                                </a:lnTo>
                                <a:lnTo>
                                  <a:pt x="4820" y="327"/>
                                </a:lnTo>
                                <a:lnTo>
                                  <a:pt x="4825" y="280"/>
                                </a:lnTo>
                                <a:lnTo>
                                  <a:pt x="4836" y="237"/>
                                </a:lnTo>
                                <a:lnTo>
                                  <a:pt x="4853" y="198"/>
                                </a:lnTo>
                                <a:lnTo>
                                  <a:pt x="4874" y="164"/>
                                </a:lnTo>
                                <a:lnTo>
                                  <a:pt x="4900" y="133"/>
                                </a:lnTo>
                                <a:lnTo>
                                  <a:pt x="4928" y="107"/>
                                </a:lnTo>
                                <a:lnTo>
                                  <a:pt x="4961" y="85"/>
                                </a:lnTo>
                                <a:lnTo>
                                  <a:pt x="4997" y="65"/>
                                </a:lnTo>
                                <a:lnTo>
                                  <a:pt x="5036" y="47"/>
                                </a:lnTo>
                                <a:lnTo>
                                  <a:pt x="5077" y="34"/>
                                </a:lnTo>
                                <a:lnTo>
                                  <a:pt x="5120" y="23"/>
                                </a:lnTo>
                                <a:lnTo>
                                  <a:pt x="5164" y="13"/>
                                </a:lnTo>
                                <a:lnTo>
                                  <a:pt x="5210" y="7"/>
                                </a:lnTo>
                                <a:lnTo>
                                  <a:pt x="5256" y="3"/>
                                </a:lnTo>
                                <a:lnTo>
                                  <a:pt x="5304" y="0"/>
                                </a:lnTo>
                                <a:lnTo>
                                  <a:pt x="5304" y="107"/>
                                </a:lnTo>
                                <a:lnTo>
                                  <a:pt x="5250" y="104"/>
                                </a:lnTo>
                                <a:lnTo>
                                  <a:pt x="5199" y="104"/>
                                </a:lnTo>
                                <a:lnTo>
                                  <a:pt x="5153" y="109"/>
                                </a:lnTo>
                                <a:lnTo>
                                  <a:pt x="5112" y="117"/>
                                </a:lnTo>
                                <a:lnTo>
                                  <a:pt x="5076" y="130"/>
                                </a:lnTo>
                                <a:lnTo>
                                  <a:pt x="5045" y="148"/>
                                </a:lnTo>
                                <a:lnTo>
                                  <a:pt x="5018" y="169"/>
                                </a:lnTo>
                                <a:lnTo>
                                  <a:pt x="4997" y="195"/>
                                </a:lnTo>
                                <a:lnTo>
                                  <a:pt x="4982" y="224"/>
                                </a:lnTo>
                                <a:lnTo>
                                  <a:pt x="4973" y="258"/>
                                </a:lnTo>
                                <a:lnTo>
                                  <a:pt x="4969" y="297"/>
                                </a:lnTo>
                                <a:lnTo>
                                  <a:pt x="4971" y="341"/>
                                </a:lnTo>
                                <a:lnTo>
                                  <a:pt x="4979" y="388"/>
                                </a:lnTo>
                                <a:lnTo>
                                  <a:pt x="4995" y="440"/>
                                </a:lnTo>
                                <a:lnTo>
                                  <a:pt x="5017" y="497"/>
                                </a:lnTo>
                                <a:lnTo>
                                  <a:pt x="5045" y="574"/>
                                </a:lnTo>
                                <a:lnTo>
                                  <a:pt x="5069" y="645"/>
                                </a:lnTo>
                                <a:lnTo>
                                  <a:pt x="5092" y="715"/>
                                </a:lnTo>
                                <a:lnTo>
                                  <a:pt x="5112" y="783"/>
                                </a:lnTo>
                                <a:lnTo>
                                  <a:pt x="5127" y="850"/>
                                </a:lnTo>
                                <a:lnTo>
                                  <a:pt x="5138" y="915"/>
                                </a:lnTo>
                                <a:lnTo>
                                  <a:pt x="5145" y="978"/>
                                </a:lnTo>
                                <a:lnTo>
                                  <a:pt x="5146" y="1043"/>
                                </a:lnTo>
                                <a:lnTo>
                                  <a:pt x="5143" y="1107"/>
                                </a:lnTo>
                                <a:lnTo>
                                  <a:pt x="5133" y="1172"/>
                                </a:lnTo>
                                <a:lnTo>
                                  <a:pt x="5117" y="1238"/>
                                </a:lnTo>
                                <a:lnTo>
                                  <a:pt x="5094" y="1307"/>
                                </a:lnTo>
                                <a:lnTo>
                                  <a:pt x="5064" y="1378"/>
                                </a:lnTo>
                                <a:lnTo>
                                  <a:pt x="5027" y="1451"/>
                                </a:lnTo>
                                <a:lnTo>
                                  <a:pt x="4981" y="1528"/>
                                </a:lnTo>
                                <a:lnTo>
                                  <a:pt x="4923" y="1615"/>
                                </a:lnTo>
                                <a:lnTo>
                                  <a:pt x="4866" y="1698"/>
                                </a:lnTo>
                                <a:lnTo>
                                  <a:pt x="4807" y="1776"/>
                                </a:lnTo>
                                <a:lnTo>
                                  <a:pt x="4746" y="1849"/>
                                </a:lnTo>
                                <a:lnTo>
                                  <a:pt x="4682" y="1919"/>
                                </a:lnTo>
                                <a:lnTo>
                                  <a:pt x="4615" y="1984"/>
                                </a:lnTo>
                                <a:lnTo>
                                  <a:pt x="4543" y="2048"/>
                                </a:lnTo>
                                <a:lnTo>
                                  <a:pt x="4466" y="2108"/>
                                </a:lnTo>
                                <a:lnTo>
                                  <a:pt x="4381" y="2166"/>
                                </a:lnTo>
                                <a:lnTo>
                                  <a:pt x="4291" y="2223"/>
                                </a:lnTo>
                                <a:lnTo>
                                  <a:pt x="4191" y="2280"/>
                                </a:lnTo>
                                <a:lnTo>
                                  <a:pt x="4082" y="2335"/>
                                </a:lnTo>
                                <a:lnTo>
                                  <a:pt x="3964" y="2392"/>
                                </a:lnTo>
                                <a:lnTo>
                                  <a:pt x="3835" y="2451"/>
                                </a:lnTo>
                                <a:lnTo>
                                  <a:pt x="3820" y="2527"/>
                                </a:lnTo>
                                <a:lnTo>
                                  <a:pt x="3804" y="2603"/>
                                </a:lnTo>
                                <a:lnTo>
                                  <a:pt x="3786" y="2678"/>
                                </a:lnTo>
                                <a:lnTo>
                                  <a:pt x="3766" y="2751"/>
                                </a:lnTo>
                                <a:lnTo>
                                  <a:pt x="3743" y="2824"/>
                                </a:lnTo>
                                <a:lnTo>
                                  <a:pt x="3717" y="2896"/>
                                </a:lnTo>
                                <a:lnTo>
                                  <a:pt x="3687" y="2967"/>
                                </a:lnTo>
                                <a:lnTo>
                                  <a:pt x="3653" y="3036"/>
                                </a:lnTo>
                                <a:lnTo>
                                  <a:pt x="3612" y="3104"/>
                                </a:lnTo>
                                <a:lnTo>
                                  <a:pt x="3566" y="3172"/>
                                </a:lnTo>
                                <a:lnTo>
                                  <a:pt x="3512" y="3239"/>
                                </a:lnTo>
                                <a:lnTo>
                                  <a:pt x="3451" y="3304"/>
                                </a:lnTo>
                                <a:lnTo>
                                  <a:pt x="3382" y="3367"/>
                                </a:lnTo>
                                <a:lnTo>
                                  <a:pt x="3304" y="3430"/>
                                </a:lnTo>
                                <a:lnTo>
                                  <a:pt x="3217" y="3492"/>
                                </a:lnTo>
                                <a:lnTo>
                                  <a:pt x="3118" y="3552"/>
                                </a:lnTo>
                                <a:lnTo>
                                  <a:pt x="3069" y="3582"/>
                                </a:lnTo>
                                <a:lnTo>
                                  <a:pt x="3013" y="3606"/>
                                </a:lnTo>
                                <a:lnTo>
                                  <a:pt x="2951" y="3630"/>
                                </a:lnTo>
                                <a:lnTo>
                                  <a:pt x="2884" y="3651"/>
                                </a:lnTo>
                                <a:lnTo>
                                  <a:pt x="2812" y="3671"/>
                                </a:lnTo>
                                <a:lnTo>
                                  <a:pt x="2736" y="3690"/>
                                </a:lnTo>
                                <a:lnTo>
                                  <a:pt x="2659" y="3710"/>
                                </a:lnTo>
                                <a:lnTo>
                                  <a:pt x="2582" y="3728"/>
                                </a:lnTo>
                                <a:lnTo>
                                  <a:pt x="2504" y="3747"/>
                                </a:lnTo>
                                <a:lnTo>
                                  <a:pt x="2427" y="3768"/>
                                </a:lnTo>
                                <a:lnTo>
                                  <a:pt x="2353" y="3790"/>
                                </a:lnTo>
                                <a:lnTo>
                                  <a:pt x="2281" y="3814"/>
                                </a:lnTo>
                                <a:lnTo>
                                  <a:pt x="2213" y="3842"/>
                                </a:lnTo>
                                <a:lnTo>
                                  <a:pt x="2151" y="3871"/>
                                </a:lnTo>
                                <a:lnTo>
                                  <a:pt x="2092" y="3902"/>
                                </a:lnTo>
                                <a:lnTo>
                                  <a:pt x="2025" y="3933"/>
                                </a:lnTo>
                                <a:lnTo>
                                  <a:pt x="1951" y="3965"/>
                                </a:lnTo>
                                <a:lnTo>
                                  <a:pt x="1872" y="3999"/>
                                </a:lnTo>
                                <a:lnTo>
                                  <a:pt x="1789" y="4032"/>
                                </a:lnTo>
                                <a:lnTo>
                                  <a:pt x="1702" y="4066"/>
                                </a:lnTo>
                                <a:lnTo>
                                  <a:pt x="1612" y="4098"/>
                                </a:lnTo>
                                <a:lnTo>
                                  <a:pt x="1428" y="4163"/>
                                </a:lnTo>
                                <a:lnTo>
                                  <a:pt x="1336" y="4194"/>
                                </a:lnTo>
                                <a:lnTo>
                                  <a:pt x="1246" y="4225"/>
                                </a:lnTo>
                                <a:lnTo>
                                  <a:pt x="1158" y="4254"/>
                                </a:lnTo>
                                <a:lnTo>
                                  <a:pt x="1072" y="4282"/>
                                </a:lnTo>
                                <a:lnTo>
                                  <a:pt x="990" y="4306"/>
                                </a:lnTo>
                                <a:lnTo>
                                  <a:pt x="915" y="4331"/>
                                </a:lnTo>
                                <a:lnTo>
                                  <a:pt x="845" y="4353"/>
                                </a:lnTo>
                                <a:lnTo>
                                  <a:pt x="782" y="4373"/>
                                </a:lnTo>
                                <a:lnTo>
                                  <a:pt x="728" y="4389"/>
                                </a:lnTo>
                                <a:lnTo>
                                  <a:pt x="682" y="4404"/>
                                </a:lnTo>
                                <a:lnTo>
                                  <a:pt x="640" y="4415"/>
                                </a:lnTo>
                                <a:lnTo>
                                  <a:pt x="597" y="4430"/>
                                </a:lnTo>
                                <a:lnTo>
                                  <a:pt x="556" y="4448"/>
                                </a:lnTo>
                                <a:lnTo>
                                  <a:pt x="517" y="4469"/>
                                </a:lnTo>
                                <a:lnTo>
                                  <a:pt x="476" y="4490"/>
                                </a:lnTo>
                                <a:lnTo>
                                  <a:pt x="436" y="4513"/>
                                </a:lnTo>
                                <a:lnTo>
                                  <a:pt x="397" y="4534"/>
                                </a:lnTo>
                                <a:lnTo>
                                  <a:pt x="358" y="4553"/>
                                </a:lnTo>
                                <a:lnTo>
                                  <a:pt x="320" y="4571"/>
                                </a:lnTo>
                                <a:lnTo>
                                  <a:pt x="281" y="4586"/>
                                </a:lnTo>
                                <a:lnTo>
                                  <a:pt x="241" y="4596"/>
                                </a:lnTo>
                                <a:lnTo>
                                  <a:pt x="202" y="4600"/>
                                </a:lnTo>
                                <a:lnTo>
                                  <a:pt x="163" y="4599"/>
                                </a:lnTo>
                                <a:lnTo>
                                  <a:pt x="123" y="4589"/>
                                </a:lnTo>
                                <a:lnTo>
                                  <a:pt x="82" y="4573"/>
                                </a:lnTo>
                                <a:lnTo>
                                  <a:pt x="41" y="4547"/>
                                </a:lnTo>
                                <a:lnTo>
                                  <a:pt x="0" y="451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 name="Freeform 20"/>
                        <wps:cNvSpPr>
                          <a:spLocks/>
                        </wps:cNvSpPr>
                        <wps:spPr bwMode="auto">
                          <a:xfrm>
                            <a:off x="273" y="2002"/>
                            <a:ext cx="125" cy="124"/>
                          </a:xfrm>
                          <a:custGeom>
                            <a:avLst/>
                            <a:gdLst>
                              <a:gd name="T0" fmla="*/ 108 w 251"/>
                              <a:gd name="T1" fmla="*/ 0 h 249"/>
                              <a:gd name="T2" fmla="*/ 146 w 251"/>
                              <a:gd name="T3" fmla="*/ 7 h 249"/>
                              <a:gd name="T4" fmla="*/ 179 w 251"/>
                              <a:gd name="T5" fmla="*/ 20 h 249"/>
                              <a:gd name="T6" fmla="*/ 206 w 251"/>
                              <a:gd name="T7" fmla="*/ 41 h 249"/>
                              <a:gd name="T8" fmla="*/ 229 w 251"/>
                              <a:gd name="T9" fmla="*/ 68 h 249"/>
                              <a:gd name="T10" fmla="*/ 244 w 251"/>
                              <a:gd name="T11" fmla="*/ 102 h 249"/>
                              <a:gd name="T12" fmla="*/ 251 w 251"/>
                              <a:gd name="T13" fmla="*/ 141 h 249"/>
                              <a:gd name="T14" fmla="*/ 244 w 251"/>
                              <a:gd name="T15" fmla="*/ 164 h 249"/>
                              <a:gd name="T16" fmla="*/ 234 w 251"/>
                              <a:gd name="T17" fmla="*/ 187 h 249"/>
                              <a:gd name="T18" fmla="*/ 218 w 251"/>
                              <a:gd name="T19" fmla="*/ 208 h 249"/>
                              <a:gd name="T20" fmla="*/ 197 w 251"/>
                              <a:gd name="T21" fmla="*/ 226 h 249"/>
                              <a:gd name="T22" fmla="*/ 170 w 251"/>
                              <a:gd name="T23" fmla="*/ 239 h 249"/>
                              <a:gd name="T24" fmla="*/ 141 w 251"/>
                              <a:gd name="T25" fmla="*/ 247 h 249"/>
                              <a:gd name="T26" fmla="*/ 108 w 251"/>
                              <a:gd name="T27" fmla="*/ 249 h 249"/>
                              <a:gd name="T28" fmla="*/ 80 w 251"/>
                              <a:gd name="T29" fmla="*/ 245 h 249"/>
                              <a:gd name="T30" fmla="*/ 54 w 251"/>
                              <a:gd name="T31" fmla="*/ 234 h 249"/>
                              <a:gd name="T32" fmla="*/ 31 w 251"/>
                              <a:gd name="T33" fmla="*/ 218 h 249"/>
                              <a:gd name="T34" fmla="*/ 13 w 251"/>
                              <a:gd name="T35" fmla="*/ 195 h 249"/>
                              <a:gd name="T36" fmla="*/ 2 w 251"/>
                              <a:gd name="T37" fmla="*/ 169 h 249"/>
                              <a:gd name="T38" fmla="*/ 0 w 251"/>
                              <a:gd name="T39" fmla="*/ 141 h 249"/>
                              <a:gd name="T40" fmla="*/ 2 w 251"/>
                              <a:gd name="T41" fmla="*/ 107 h 249"/>
                              <a:gd name="T42" fmla="*/ 10 w 251"/>
                              <a:gd name="T43" fmla="*/ 78 h 249"/>
                              <a:gd name="T44" fmla="*/ 23 w 251"/>
                              <a:gd name="T45" fmla="*/ 52 h 249"/>
                              <a:gd name="T46" fmla="*/ 41 w 251"/>
                              <a:gd name="T47" fmla="*/ 31 h 249"/>
                              <a:gd name="T48" fmla="*/ 62 w 251"/>
                              <a:gd name="T49" fmla="*/ 15 h 249"/>
                              <a:gd name="T50" fmla="*/ 84 w 251"/>
                              <a:gd name="T51" fmla="*/ 5 h 249"/>
                              <a:gd name="T52" fmla="*/ 108 w 251"/>
                              <a:gd name="T53"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249">
                                <a:moveTo>
                                  <a:pt x="108" y="0"/>
                                </a:moveTo>
                                <a:lnTo>
                                  <a:pt x="146" y="7"/>
                                </a:lnTo>
                                <a:lnTo>
                                  <a:pt x="179" y="20"/>
                                </a:lnTo>
                                <a:lnTo>
                                  <a:pt x="206" y="41"/>
                                </a:lnTo>
                                <a:lnTo>
                                  <a:pt x="229" y="68"/>
                                </a:lnTo>
                                <a:lnTo>
                                  <a:pt x="244" y="102"/>
                                </a:lnTo>
                                <a:lnTo>
                                  <a:pt x="251" y="141"/>
                                </a:lnTo>
                                <a:lnTo>
                                  <a:pt x="244" y="164"/>
                                </a:lnTo>
                                <a:lnTo>
                                  <a:pt x="234" y="187"/>
                                </a:lnTo>
                                <a:lnTo>
                                  <a:pt x="218" y="208"/>
                                </a:lnTo>
                                <a:lnTo>
                                  <a:pt x="197" y="226"/>
                                </a:lnTo>
                                <a:lnTo>
                                  <a:pt x="170" y="239"/>
                                </a:lnTo>
                                <a:lnTo>
                                  <a:pt x="141" y="247"/>
                                </a:lnTo>
                                <a:lnTo>
                                  <a:pt x="108" y="249"/>
                                </a:lnTo>
                                <a:lnTo>
                                  <a:pt x="80" y="245"/>
                                </a:lnTo>
                                <a:lnTo>
                                  <a:pt x="54" y="234"/>
                                </a:lnTo>
                                <a:lnTo>
                                  <a:pt x="31" y="218"/>
                                </a:lnTo>
                                <a:lnTo>
                                  <a:pt x="13" y="195"/>
                                </a:lnTo>
                                <a:lnTo>
                                  <a:pt x="2" y="169"/>
                                </a:lnTo>
                                <a:lnTo>
                                  <a:pt x="0" y="141"/>
                                </a:lnTo>
                                <a:lnTo>
                                  <a:pt x="2" y="107"/>
                                </a:lnTo>
                                <a:lnTo>
                                  <a:pt x="10" y="78"/>
                                </a:lnTo>
                                <a:lnTo>
                                  <a:pt x="23" y="52"/>
                                </a:lnTo>
                                <a:lnTo>
                                  <a:pt x="41" y="31"/>
                                </a:lnTo>
                                <a:lnTo>
                                  <a:pt x="62" y="15"/>
                                </a:lnTo>
                                <a:lnTo>
                                  <a:pt x="84" y="5"/>
                                </a:lnTo>
                                <a:lnTo>
                                  <a:pt x="108"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17" o:spid="_x0000_s1026" alt="Description: Fig. 2. Neurons whose receptive fields are aligned along a continuous contour mutually reinforce each other. They inhibit nearby neurons with a similar orientation sensitivity." style="width:135.25pt;height:118.95pt;mso-position-horizontal-relative:char;mso-position-vertical-relative:line" coordsize="2705,237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">
                <o:lock v:ext="edit" aspectratio="t"/>
                <v:rect id="AutoShape 16" o:spid="_x0000_s1027" style="position:absolute;width:2705;height:23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kszzwQAA&#10;ANsAAAAPAAAAZHJzL2Rvd25yZXYueG1sRE9Li8IwEL4L+x/CLHiRNdWDSNcoi7BYFkGsj/PQjG2x&#10;mdQm29Z/bwTB23x8z1mselOJlhpXWlYwGUcgiDOrS84VHA+/X3MQziNrrCyTgjs5WC0/BguMte14&#10;T23qcxFC2MWooPC+jqV0WUEG3djWxIG72MagD7DJpW6wC+GmktMomkmDJYeGAmtaF5Rd03+joMt2&#10;7fmw3cjd6JxYviW3dXr6U2r42f98g/DU+7f45U50mD+F5y/hAL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JLM88EAAADbAAAADwAAAAAAAAAAAAAAAACXAgAAZHJzL2Rvd25y&#10;ZXYueG1sUEsFBgAAAAAEAAQA9QAAAIUDAAAAAA==&#10;" filled="f" stroked="f">
                  <o:lock v:ext="edit" aspectratio="t" text="t"/>
                </v:rect>
                <v:rect id="Rectangle 18" o:spid="_x0000_s1028" style="position:absolute;width:2705;height:23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6rxFwgAA&#10;ANsAAAAPAAAAZHJzL2Rvd25yZXYueG1sRE9Na8JAEL0X/A/LCL3VjUobia4iguDJtjaUHsfsmITs&#10;zobsmqT/vlso9DaP9zmb3WiN6KnztWMF81kCgrhwuuZSQf5xfFqB8AFZo3FMCr7Jw247edhgpt3A&#10;79RfQiliCPsMFVQhtJmUvqjIop+5ljhyN9dZDBF2pdQdDjHcGrlIkhdpsebYUGFLh4qK5nK3ClbP&#10;V9Pk6fLrnL7OPxsye/LnN6Uep+N+DSLQGP7Ff+6TjvOX8PtLPEBu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nqvEXCAAAA2wAAAA8AAAAAAAAAAAAAAAAAlwIAAGRycy9kb3du&#10;cmV2LnhtbFBLBQYAAAAABAAEAPUAAACGAwAAAAA=&#10;" filled="f" strokeweight="0"/>
                <v:shape id="Freeform 19" o:spid="_x0000_s1029" alt="Fig. 2. Neurons whose receptive fields are aligned along a continuous contour mutually reinforce each other. They inhibit nearby neurons with a similar orientation sensitivity" style="position:absolute;left:22;top:13;width:2652;height:2300;visibility:visible;mso-wrap-style:square;v-text-anchor:top" coordsize="5304,4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JRRLwwAA&#10;ANsAAAAPAAAAZHJzL2Rvd25yZXYueG1sRE9Na8JAEL0L/Q/LFLzpxqJSUjehBIoePLTRQ3sbstMk&#10;bXZ2ya5J/PduoeBtHu9zdvlkOjFQ71vLClbLBARxZXXLtYLz6W3xDMIHZI2dZVJwJQ959jDbYart&#10;yB80lKEWMYR9igqaEFwqpa8aMuiX1hFH7tv2BkOEfS11j2MMN518SpKtNNhybGjQUdFQ9VtejILC&#10;fa42+6QYf47ale/Dl71shoNS88fp9QVEoCncxf/ug47z1/D3SzxAZj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JRRLwwAAANsAAAAPAAAAAAAAAAAAAAAAAJcCAABkcnMvZG93&#10;bnJldi54bWxQSwUGAAAAAAQABAD1AAAAhwMAAAAA&#10;" path="m0,4511l5,4464,15,4410,30,4352,49,4290,72,4223,100,4155,130,4084,199,3937,236,3864,274,3793,313,3721,353,3651,390,3586,430,3523,466,3463,502,3409,446,3404,395,3393,353,3378,317,3357,289,3331,267,3302,254,3268,249,3229,254,3187,266,3141,287,3092,318,3039,359,2984,400,2938,441,2897,481,2862,520,2832,559,2808,599,2793,636,2784,674,2784,712,2792,749,2810,786,2837,823,2875,859,2923,897,2984,1020,2852,1138,2727,1253,2611,1364,2504,1472,2403,1577,2312,1682,2230,1784,2155,1884,2087,1982,2028,2081,1978,2177,1935,2276,1901,2372,1875,2471,1857,2571,1848,2671,1846,2772,1853,2877,1867,2984,1892,3092,1922,3205,1961,3320,2010,3440,2065,3563,2129,3691,2202,3753,2179,3812,2158,3871,2140,3928,2121,3986,2103,4041,2083,4095,2064,4150,2041,4204,2015,4258,1986,4312,1953,4366,1916,4422,1872,4476,1823,4532,1766,4589,1701,4646,1628,4705,1547,4766,1456,4810,1388,4848,1326,4879,1271,4905,1219,4927,1170,4943,1126,4955,1086,4963,1047,4966,1009,4966,973,4964,938,4958,904,4950,868,4940,832,4928,793,4915,752,4900,710,4886,663,4869,613,4853,557,4838,497,4825,436,4820,379,4820,327,4825,280,4836,237,4853,198,4874,164,4900,133,4928,107,4961,85,4997,65,5036,47,5077,34,5120,23,5164,13,5210,7,5256,3,5304,,5304,107,5250,104,5199,104,5153,109,5112,117,5076,130,5045,148,5018,169,4997,195,4982,224,4973,258,4969,297,4971,341,4979,388,4995,440,5017,497,5045,574,5069,645,5092,715,5112,783,5127,850,5138,915,5145,978,5146,1043,5143,1107,5133,1172,5117,1238,5094,1307,5064,1378,5027,1451,4981,1528,4923,1615,4866,1698,4807,1776,4746,1849,4682,1919,4615,1984,4543,2048,4466,2108,4381,2166,4291,2223,4191,2280,4082,2335,3964,2392,3835,2451,3820,2527,3804,2603,3786,2678,3766,2751,3743,2824,3717,2896,3687,2967,3653,3036,3612,3104,3566,3172,3512,3239,3451,3304,3382,3367,3304,3430,3217,3492,3118,3552,3069,3582,3013,3606,2951,3630,2884,3651,2812,3671,2736,3690,2659,3710,2582,3728,2504,3747,2427,3768,2353,3790,2281,3814,2213,3842,2151,3871,2092,3902,2025,3933,1951,3965,1872,3999,1789,4032,1702,4066,1612,4098,1428,4163,1336,4194,1246,4225,1158,4254,1072,4282,990,4306,915,4331,845,4353,782,4373,728,4389,682,4404,640,4415,597,4430,556,4448,517,4469,476,4490,436,4513,397,4534,358,4553,320,4571,281,4586,241,4596,202,4600,163,4599,123,4589,82,4573,41,4547,,4511xe" fillcolor="black" strokeweight="0">
                  <v:path arrowok="t" o:connecttype="custom" o:connectlocs="15,2176;65,2042;157,1861;233,1732;177,1689;127,1634;144,1546;221,1449;300,1397;375,1405;449,1492;682,1252;892,1078;1089,968;1286,924;1492,946;1720,1033;1906,1079;2021,1042;2129,993;2238,912;2353,774;2440,636;2478,543;2482,469;2464,397;2435,307;2410,190;2427,99;2481,43;2560,12;2652,0;2577,55;2509,85;2485,149;2509,249;2556,392;2573,522;2547,654;2462,808;2341,960;2191,1083;1982,1196;1893,1339;1844,1484;1756,1620;1609,1746;1476,1815;1330,1855;1177,1895;1046,1951;895,2016;668,2097;495,2153;364,2195;278,2224;199,2267;121,2298;41,2287" o:connectangles="0,0,0,0,0,0,0,0,0,0,0,0,0,0,0,0,0,0,0,0,0,0,0,0,0,0,0,0,0,0,0,0,0,0,0,0,0,0,0,0,0,0,0,0,0,0,0,0,0,0,0,0,0,0,0,0,0,0,0"/>
                </v:shape>
                <v:shape id="Freeform 20" o:spid="_x0000_s1030" style="position:absolute;left:273;top:2002;width:125;height:124;visibility:visible;mso-wrap-style:square;v-text-anchor:top" coordsize="251,24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A5rwwAA&#10;ANsAAAAPAAAAZHJzL2Rvd25yZXYueG1sRI9Pi8IwEMXvgt8hjOBFNF1hRapRRKzsnsQ/CN7GZmyL&#10;zaQ02dr99kYQvM3w3u/Nm/myNaVoqHaFZQVfowgEcWp1wZmC0zEZTkE4j6yxtEwK/snBctHtzDHW&#10;9sF7ag4+EyGEXYwKcu+rWEqX5mTQjWxFHLSbrQ36sNaZ1DU+Qrgp5TiKJtJgweFCjhWtc0rvhz8T&#10;alTb6HewSZrL7rS3yVWeB0aPler32tUMhKfWf8xv+kcH7htev4QB5O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FA5rwwAAANsAAAAPAAAAAAAAAAAAAAAAAJcCAABkcnMvZG93&#10;bnJldi54bWxQSwUGAAAAAAQABAD1AAAAhwMAAAAA&#10;" path="m108,0l146,7,179,20,206,41,229,68,244,102,251,141,244,164,234,187,218,208,197,226,170,239,141,247,108,249,80,245,54,234,31,218,13,195,2,169,,141,2,107,10,78,23,52,41,31,62,15,84,5,108,0xe" strokecolor="white" strokeweight="0">
                  <v:path arrowok="t" o:connecttype="custom" o:connectlocs="54,0;73,3;89,10;103,20;114,34;122,51;125,70;122,82;117,93;109,104;98,113;85,119;70,123;54,124;40,122;27,117;15,109;6,97;1,84;0,70;1,53;5,39;11,26;20,15;31,7;42,2;54,0" o:connectangles="0,0,0,0,0,0,0,0,0,0,0,0,0,0,0,0,0,0,0,0,0,0,0,0,0,0,0"/>
                </v:shape>
                <w10:anchorlock/>
              </v:group>
            </w:pict>
          </mc:Fallback>
        </mc:AlternateContent>
      </w:r>
    </w:p>
    <w:p w14:paraId="1D34CEB5" w14:textId="77777777" w:rsidR="00B76B39" w:rsidRDefault="00D4240E" w:rsidP="00CC3A82">
      <w:pPr>
        <w:pStyle w:val="FigureCaption"/>
      </w:pPr>
      <w:r>
        <w:t xml:space="preserve">Fig. 2. Neurons whose receptive fields are aligned along a continuous contour mutually reinforce each other. They inhibit nearby neurons with </w:t>
      </w:r>
      <w:proofErr w:type="gramStart"/>
      <w:r>
        <w:t>a similar</w:t>
      </w:r>
      <w:proofErr w:type="gramEnd"/>
      <w:r>
        <w:t xml:space="preserve"> orientation sensitivity.</w:t>
      </w:r>
    </w:p>
    <w:p w14:paraId="0DEAC1E2" w14:textId="77777777" w:rsidR="00B76B39" w:rsidRDefault="00D4240E" w:rsidP="00DF6A3C">
      <w:pPr>
        <w:pStyle w:val="Heading1"/>
      </w:pPr>
      <w:r>
        <w:t>Li's V1 Model</w:t>
      </w:r>
    </w:p>
    <w:p w14:paraId="021CC390" w14:textId="77777777" w:rsidR="00B76B39" w:rsidRDefault="00D4240E">
      <w:pPr>
        <w:pStyle w:val="InitialBodyText"/>
      </w:pPr>
      <w:r>
        <w:t xml:space="preserve">Based on the observed organization of the neurons in the visual cortex by Hubel and Wiesel (Hubel and Wiesel 1962, Hubel and Wiesel 1968) and the experimental evidence by (Field et al. 1993), </w:t>
      </w:r>
      <w:proofErr w:type="spellStart"/>
      <w:r>
        <w:t>Zhaoping</w:t>
      </w:r>
      <w:proofErr w:type="spellEnd"/>
      <w:r>
        <w:t xml:space="preserve"> Li constructed a simplified model of the behavior of V1 neurons and examined the model's ability to integrate contours across multiple V1 neurons. The model is introduced briefly here, and described in more detail in (Li 1998). In Li's model, the cortex is approximated by a set of </w:t>
      </w:r>
      <w:proofErr w:type="spellStart"/>
      <w:r>
        <w:t>hypercolumns</w:t>
      </w:r>
      <w:proofErr w:type="spellEnd"/>
      <w:r>
        <w:t xml:space="preserve">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14:paraId="2487113A" w14:textId="77777777" w:rsidR="00B76B39" w:rsidRDefault="00D4240E">
      <w:pPr>
        <w:pStyle w:val="InitialBodyTextIndent"/>
      </w:pPr>
      <w:r>
        <w:t xml:space="preserve">In our implementation, the mapping of the hexagonal grid to the image space was such that the hex centers were separated by 10 pixels. For the V1 neuron response, we used the Gabor function (Eq. (1)) with a wavelength, </w:t>
      </w:r>
      <w:r>
        <w:sym w:font="Symbol" w:char="F06C"/>
      </w:r>
      <w:r>
        <w:t xml:space="preserve">, of 21 pixels, a </w:t>
      </w:r>
      <w:r>
        <w:sym w:font="Symbol" w:char="F073"/>
      </w:r>
      <w:proofErr w:type="gramStart"/>
      <w:r>
        <w:t xml:space="preserve">  of</w:t>
      </w:r>
      <w:proofErr w:type="gramEnd"/>
      <w:r>
        <w:t xml:space="preserve"> 7 pixels, and an aspect ratio, </w:t>
      </w:r>
      <w:r>
        <w:sym w:font="Symbol" w:char="F067"/>
      </w:r>
      <w:r>
        <w:t>, of 1.</w:t>
      </w:r>
    </w:p>
    <w:p w14:paraId="6CACB476" w14:textId="77777777" w:rsidR="00B76B39" w:rsidRDefault="00D4240E" w:rsidP="00DF6A3C">
      <w:pPr>
        <w:pStyle w:val="Heading1"/>
      </w:pPr>
      <w:r>
        <w:lastRenderedPageBreak/>
        <w:t>Streamline Tracing Algorithm</w:t>
      </w:r>
    </w:p>
    <w:p w14:paraId="38941445" w14:textId="77777777" w:rsidR="00B76B39" w:rsidRDefault="00D4240E">
      <w:pPr>
        <w:pStyle w:val="InitialBodyText"/>
      </w:pPr>
      <w:r>
        <w:t>(Laidlaw et al. 2001)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technique to humans as well as to our model of the human visual system and use a streamline tracing algorithm to trace the path of the particle.</w:t>
      </w:r>
    </w:p>
    <w:p w14:paraId="23DA6938" w14:textId="77777777" w:rsidR="00B76B39" w:rsidRDefault="00D4240E">
      <w:pPr>
        <w:pStyle w:val="InitialBodyTextIndent"/>
      </w:pPr>
      <w:r>
        <w:t xml:space="preserve">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w:t>
      </w:r>
      <w:proofErr w:type="spellStart"/>
      <w:r>
        <w:t>able</w:t>
      </w:r>
      <w:proofErr w:type="spellEnd"/>
      <w:r>
        <w:t xml:space="preserve"> to produce a streamline in a field of disconnected contours, such as is the 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14:paraId="0D034E22" w14:textId="77777777" w:rsidR="00B76B39" w:rsidRDefault="00D4240E">
      <w:pPr>
        <w:pStyle w:val="InitialBodyTextIndent"/>
      </w:pPr>
      <w:r>
        <w:t>Perception is a combination of top-down and bottom-up processes. Bottom-up processes are driven by information on the retina and are what is simulated by Li's model (Li 1998). Top-down processes are much more varied and are driven in the brain by activation from regions in the frontal and temporal cortex that are known to be involved in the control of pattern identification and attention (Lund 2001). All of the flow visualizations evaluated by (Laidlaw et al. 2001),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14:paraId="52D91816" w14:textId="77777777" w:rsidR="00B76B39" w:rsidRDefault="00D4240E">
      <w:pPr>
        <w:pStyle w:val="InitialBodyTextIndent"/>
      </w:pPr>
      <w:r>
        <w:t>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information is an attempt to model the cognitive process of streamline pathway tracing. Contour integration was modeled using the following iterative algorithm.</w:t>
      </w:r>
    </w:p>
    <w:p w14:paraId="6D7DE47F" w14:textId="77777777" w:rsidR="00B76B39" w:rsidRDefault="00D4240E">
      <w:pPr>
        <w:pStyle w:val="Algorithm"/>
      </w:pPr>
      <w:r>
        <w:rPr>
          <w:b/>
          <w:bCs/>
        </w:rPr>
        <w:t>Algorithm 1.</w:t>
      </w:r>
      <w:r>
        <w:t xml:space="preserve"> Iterative Algorithm</w:t>
      </w:r>
    </w:p>
    <w:p w14:paraId="11B3DA8B" w14:textId="77777777" w:rsidR="00B76B39" w:rsidRDefault="00D4240E">
      <w:pPr>
        <w:pStyle w:val="AlgorithmText"/>
      </w:pPr>
      <w:proofErr w:type="spellStart"/>
      <w:proofErr w:type="gramStart"/>
      <w:r>
        <w:t>current</w:t>
      </w:r>
      <w:proofErr w:type="gramEnd"/>
      <w:r>
        <w:t>_position</w:t>
      </w:r>
      <w:proofErr w:type="spellEnd"/>
      <w:r>
        <w:t xml:space="preserve">  </w:t>
      </w:r>
      <w:r>
        <w:sym w:font="Symbol" w:char="F0AC"/>
      </w:r>
      <w:r>
        <w:t xml:space="preserve"> center</w:t>
      </w:r>
    </w:p>
    <w:p w14:paraId="3BD3CA75" w14:textId="77777777" w:rsidR="00B76B39" w:rsidRDefault="00D4240E">
      <w:pPr>
        <w:pStyle w:val="AlgorithmText"/>
      </w:pPr>
      <w:proofErr w:type="spellStart"/>
      <w:proofErr w:type="gramStart"/>
      <w:r>
        <w:rPr>
          <w:i/>
        </w:rPr>
        <w:t>current</w:t>
      </w:r>
      <w:proofErr w:type="gramEnd"/>
      <w:r>
        <w:rPr>
          <w:i/>
        </w:rPr>
        <w:t>_direction</w:t>
      </w:r>
      <w:proofErr w:type="spellEnd"/>
      <w:r>
        <w:rPr>
          <w:i/>
        </w:rPr>
        <w:t xml:space="preserve"> </w:t>
      </w:r>
      <w:r>
        <w:t xml:space="preserve"> </w:t>
      </w:r>
      <w:r>
        <w:sym w:font="Symbol" w:char="F0AC"/>
      </w:r>
      <w:r>
        <w:t xml:space="preserve"> up</w:t>
      </w:r>
    </w:p>
    <w:p w14:paraId="470ABAAD" w14:textId="77777777" w:rsidR="00B76B39" w:rsidRDefault="00D4240E">
      <w:pPr>
        <w:pStyle w:val="AlgorithmText"/>
      </w:pPr>
      <w:proofErr w:type="spellStart"/>
      <w:proofErr w:type="gramStart"/>
      <w:r>
        <w:rPr>
          <w:i/>
        </w:rPr>
        <w:t>current</w:t>
      </w:r>
      <w:proofErr w:type="gramEnd"/>
      <w:r>
        <w:rPr>
          <w:i/>
        </w:rPr>
        <w:t>_position</w:t>
      </w:r>
      <w:proofErr w:type="spellEnd"/>
      <w:r>
        <w:t xml:space="preserve">  is inside circle</w:t>
      </w:r>
    </w:p>
    <w:p w14:paraId="01A86654" w14:textId="77777777" w:rsidR="00B76B39" w:rsidRDefault="00D4240E">
      <w:pPr>
        <w:pStyle w:val="AlgorithmText"/>
        <w:rPr>
          <w:b/>
          <w:bCs w:val="0"/>
        </w:rPr>
      </w:pPr>
      <w:proofErr w:type="gramStart"/>
      <w:r>
        <w:rPr>
          <w:b/>
          <w:bCs w:val="0"/>
        </w:rPr>
        <w:t>while</w:t>
      </w:r>
      <w:proofErr w:type="gramEnd"/>
      <w:r>
        <w:t xml:space="preserve"> </w:t>
      </w:r>
      <w:proofErr w:type="spellStart"/>
      <w:r>
        <w:rPr>
          <w:i/>
        </w:rPr>
        <w:t>current_position</w:t>
      </w:r>
      <w:proofErr w:type="spellEnd"/>
      <w:r>
        <w:t xml:space="preserve"> </w:t>
      </w:r>
      <w:r>
        <w:rPr>
          <w:i/>
        </w:rPr>
        <w:t>is inside circle</w:t>
      </w:r>
      <w:r>
        <w:t xml:space="preserve">, </w:t>
      </w:r>
      <w:r>
        <w:rPr>
          <w:b/>
          <w:bCs w:val="0"/>
        </w:rPr>
        <w:t>do</w:t>
      </w:r>
    </w:p>
    <w:p w14:paraId="346A5213" w14:textId="77777777" w:rsidR="00B76B39" w:rsidRDefault="00D4240E" w:rsidP="000E2307">
      <w:pPr>
        <w:pStyle w:val="AlgorithmText"/>
        <w:ind w:firstLine="360"/>
      </w:pPr>
      <w:proofErr w:type="gramStart"/>
      <w:r>
        <w:rPr>
          <w:i/>
        </w:rPr>
        <w:t>neighborhood</w:t>
      </w:r>
      <w:proofErr w:type="gramEnd"/>
      <w:r>
        <w:rPr>
          <w:i/>
        </w:rPr>
        <w:t xml:space="preserve"> </w:t>
      </w:r>
      <w:r>
        <w:t xml:space="preserve"> </w:t>
      </w:r>
      <w:r>
        <w:sym w:font="Symbol" w:char="F0AC"/>
      </w:r>
      <w:r>
        <w:t xml:space="preserve"> all grid hexes within two hexes from </w:t>
      </w:r>
      <w:proofErr w:type="spellStart"/>
      <w:r>
        <w:rPr>
          <w:i/>
        </w:rPr>
        <w:t>current_position</w:t>
      </w:r>
      <w:proofErr w:type="spellEnd"/>
    </w:p>
    <w:p w14:paraId="6DDB6729" w14:textId="77777777" w:rsidR="00B76B39" w:rsidRDefault="00D4240E" w:rsidP="000E2307">
      <w:pPr>
        <w:pStyle w:val="AlgorithmText"/>
        <w:ind w:firstLine="360"/>
      </w:pPr>
      <w:proofErr w:type="gramStart"/>
      <w:r>
        <w:rPr>
          <w:b/>
          <w:bCs w:val="0"/>
        </w:rPr>
        <w:t>for</w:t>
      </w:r>
      <w:proofErr w:type="gramEnd"/>
      <w:r>
        <w:t xml:space="preserve"> </w:t>
      </w:r>
      <w:r>
        <w:rPr>
          <w:i/>
        </w:rPr>
        <w:t>each hex in neighborhood</w:t>
      </w:r>
      <w:r>
        <w:t xml:space="preserve">, </w:t>
      </w:r>
      <w:r>
        <w:rPr>
          <w:b/>
          <w:bCs w:val="0"/>
        </w:rPr>
        <w:t>do</w:t>
      </w:r>
      <w:r>
        <w:t xml:space="preserve"> </w:t>
      </w:r>
    </w:p>
    <w:p w14:paraId="15118772" w14:textId="77777777" w:rsidR="00B76B39" w:rsidRDefault="00D4240E" w:rsidP="000E2307">
      <w:pPr>
        <w:pStyle w:val="AlgorithmText"/>
        <w:ind w:firstLine="630"/>
      </w:pPr>
      <w:proofErr w:type="gramStart"/>
      <w:r>
        <w:rPr>
          <w:b/>
          <w:bCs w:val="0"/>
        </w:rPr>
        <w:t>for</w:t>
      </w:r>
      <w:proofErr w:type="gramEnd"/>
      <w:r>
        <w:t xml:space="preserve"> each neuron in hex </w:t>
      </w:r>
      <w:r>
        <w:rPr>
          <w:b/>
          <w:bCs w:val="0"/>
        </w:rPr>
        <w:t>do</w:t>
      </w:r>
    </w:p>
    <w:p w14:paraId="5C85DFBA" w14:textId="77777777" w:rsidR="00B76B39" w:rsidRDefault="00D4240E" w:rsidP="007F42BF">
      <w:pPr>
        <w:pStyle w:val="AlgorithmText"/>
        <w:ind w:left="1440" w:hanging="450"/>
      </w:pPr>
      <w:proofErr w:type="gramStart"/>
      <w:r>
        <w:t>convert</w:t>
      </w:r>
      <w:proofErr w:type="gramEnd"/>
      <w:r>
        <w:t xml:space="preserve"> </w:t>
      </w:r>
      <w:proofErr w:type="spellStart"/>
      <w:r>
        <w:rPr>
          <w:i/>
        </w:rPr>
        <w:t>neuron_orientation</w:t>
      </w:r>
      <w:proofErr w:type="spellEnd"/>
      <w:r>
        <w:rPr>
          <w:i/>
        </w:rPr>
        <w:t xml:space="preserve"> to vector</w:t>
      </w:r>
    </w:p>
    <w:p w14:paraId="16E4CF12" w14:textId="77777777" w:rsidR="00B76B39" w:rsidRDefault="00D4240E" w:rsidP="007F42BF">
      <w:pPr>
        <w:pStyle w:val="AlgorithmText"/>
        <w:ind w:left="1440" w:hanging="450"/>
      </w:pPr>
      <w:proofErr w:type="gramStart"/>
      <w:r>
        <w:t>scale</w:t>
      </w:r>
      <w:proofErr w:type="gramEnd"/>
      <w:r>
        <w:t xml:space="preserve"> </w:t>
      </w:r>
      <w:r>
        <w:rPr>
          <w:i/>
        </w:rPr>
        <w:t>vector</w:t>
      </w:r>
      <w:r>
        <w:t xml:space="preserve"> by </w:t>
      </w:r>
      <w:proofErr w:type="spellStart"/>
      <w:r>
        <w:rPr>
          <w:i/>
        </w:rPr>
        <w:t>neuron_excitation</w:t>
      </w:r>
      <w:proofErr w:type="spellEnd"/>
    </w:p>
    <w:p w14:paraId="62E8999D" w14:textId="77777777" w:rsidR="00B76B39" w:rsidRDefault="00D4240E" w:rsidP="007F42BF">
      <w:pPr>
        <w:pStyle w:val="AlgorithmText"/>
        <w:ind w:left="1440" w:hanging="450"/>
      </w:pPr>
      <w:proofErr w:type="spellStart"/>
      <w:r>
        <w:rPr>
          <w:i/>
        </w:rPr>
        <w:t>vector_sum</w:t>
      </w:r>
      <w:proofErr w:type="spellEnd"/>
      <w:r>
        <w:rPr>
          <w:i/>
        </w:rPr>
        <w:t xml:space="preserve"> </w:t>
      </w:r>
      <w:r>
        <w:t xml:space="preserve"> </w:t>
      </w:r>
      <w:r>
        <w:sym w:font="Symbol" w:char="F0AC"/>
      </w:r>
      <w:r>
        <w:t xml:space="preserve"> </w:t>
      </w:r>
      <w:proofErr w:type="spellStart"/>
      <w:r>
        <w:rPr>
          <w:i/>
        </w:rPr>
        <w:t>vector_sum</w:t>
      </w:r>
      <w:proofErr w:type="spellEnd"/>
      <w:r>
        <w:t xml:space="preserve"> + </w:t>
      </w:r>
      <w:r>
        <w:rPr>
          <w:i/>
        </w:rPr>
        <w:t>vector</w:t>
      </w:r>
    </w:p>
    <w:p w14:paraId="1059FF18" w14:textId="77777777" w:rsidR="00B76B39" w:rsidRDefault="00D4240E" w:rsidP="000E2307">
      <w:pPr>
        <w:pStyle w:val="AlgorithmText"/>
        <w:ind w:firstLine="630"/>
      </w:pPr>
      <w:proofErr w:type="gramStart"/>
      <w:r>
        <w:rPr>
          <w:b/>
          <w:bCs w:val="0"/>
        </w:rPr>
        <w:t>end</w:t>
      </w:r>
      <w:proofErr w:type="gramEnd"/>
      <w:r w:rsidR="00C6525A">
        <w:rPr>
          <w:b/>
          <w:bCs w:val="0"/>
        </w:rPr>
        <w:t xml:space="preserve"> </w:t>
      </w:r>
    </w:p>
    <w:p w14:paraId="679BF423" w14:textId="77777777" w:rsidR="00B76B39" w:rsidRDefault="00D4240E" w:rsidP="000E2307">
      <w:pPr>
        <w:pStyle w:val="AlgorithmText"/>
        <w:ind w:firstLine="360"/>
      </w:pPr>
      <w:proofErr w:type="gramStart"/>
      <w:r>
        <w:rPr>
          <w:b/>
          <w:bCs w:val="0"/>
        </w:rPr>
        <w:t>end</w:t>
      </w:r>
      <w:proofErr w:type="gramEnd"/>
    </w:p>
    <w:p w14:paraId="64F1DA4C" w14:textId="77777777" w:rsidR="00B76B39" w:rsidRDefault="00D4240E" w:rsidP="000E2307">
      <w:pPr>
        <w:pStyle w:val="AlgorithmText"/>
        <w:ind w:firstLine="360"/>
      </w:pPr>
      <w:proofErr w:type="gramStart"/>
      <w:r>
        <w:t>normalize</w:t>
      </w:r>
      <w:proofErr w:type="gramEnd"/>
      <w:r>
        <w:t xml:space="preserve"> </w:t>
      </w:r>
      <w:proofErr w:type="spellStart"/>
      <w:r>
        <w:rPr>
          <w:i/>
        </w:rPr>
        <w:t>vector_sum</w:t>
      </w:r>
      <w:proofErr w:type="spellEnd"/>
    </w:p>
    <w:p w14:paraId="2D5091EB" w14:textId="77777777" w:rsidR="00B76B39" w:rsidRDefault="00D4240E" w:rsidP="000E2307">
      <w:pPr>
        <w:pStyle w:val="AlgorithmText"/>
        <w:ind w:firstLine="360"/>
        <w:rPr>
          <w:i/>
        </w:rPr>
      </w:pPr>
      <w:proofErr w:type="spellStart"/>
      <w:r>
        <w:rPr>
          <w:i/>
        </w:rPr>
        <w:t>current_position</w:t>
      </w:r>
      <w:proofErr w:type="spellEnd"/>
      <w:r>
        <w:rPr>
          <w:i/>
        </w:rPr>
        <w:t xml:space="preserve"> </w:t>
      </w:r>
      <w:r>
        <w:t xml:space="preserve"> </w:t>
      </w:r>
      <w:r>
        <w:sym w:font="Symbol" w:char="F0AC"/>
      </w:r>
      <w:r>
        <w:t xml:space="preserve"> </w:t>
      </w:r>
      <w:proofErr w:type="spellStart"/>
      <w:r>
        <w:rPr>
          <w:i/>
        </w:rPr>
        <w:t>current_position</w:t>
      </w:r>
      <w:proofErr w:type="spellEnd"/>
      <w:r>
        <w:rPr>
          <w:i/>
        </w:rPr>
        <w:t xml:space="preserve"> + </w:t>
      </w:r>
      <w:proofErr w:type="spellStart"/>
      <w:r>
        <w:rPr>
          <w:i/>
        </w:rPr>
        <w:t>vector_sum</w:t>
      </w:r>
      <w:proofErr w:type="spellEnd"/>
    </w:p>
    <w:p w14:paraId="06FAA4F7" w14:textId="77777777" w:rsidR="00B76B39" w:rsidRDefault="00D4240E" w:rsidP="000E2307">
      <w:pPr>
        <w:pStyle w:val="AlgorithmText"/>
        <w:ind w:firstLine="360"/>
        <w:rPr>
          <w:i/>
        </w:rPr>
      </w:pPr>
      <w:proofErr w:type="spellStart"/>
      <w:r>
        <w:rPr>
          <w:i/>
        </w:rPr>
        <w:t>current_direction</w:t>
      </w:r>
      <w:proofErr w:type="spellEnd"/>
      <w:r>
        <w:rPr>
          <w:i/>
        </w:rPr>
        <w:t xml:space="preserve"> </w:t>
      </w:r>
      <w:r>
        <w:t xml:space="preserve"> </w:t>
      </w:r>
      <w:r>
        <w:sym w:font="Symbol" w:char="F0AC"/>
      </w:r>
      <w:r>
        <w:t xml:space="preserve"> </w:t>
      </w:r>
      <w:proofErr w:type="spellStart"/>
      <w:r>
        <w:rPr>
          <w:i/>
        </w:rPr>
        <w:t>vector_sum</w:t>
      </w:r>
      <w:proofErr w:type="spellEnd"/>
    </w:p>
    <w:p w14:paraId="58973ADF" w14:textId="77777777" w:rsidR="00B76B39" w:rsidRDefault="00D4240E" w:rsidP="000E2307">
      <w:pPr>
        <w:pStyle w:val="AlgorithmText"/>
        <w:ind w:firstLine="360"/>
      </w:pPr>
      <w:proofErr w:type="gramStart"/>
      <w:r>
        <w:t>return</w:t>
      </w:r>
      <w:proofErr w:type="gramEnd"/>
      <w:r>
        <w:t xml:space="preserve"> </w:t>
      </w:r>
      <w:proofErr w:type="spellStart"/>
      <w:r>
        <w:rPr>
          <w:i/>
        </w:rPr>
        <w:t>current_position</w:t>
      </w:r>
      <w:proofErr w:type="spellEnd"/>
      <w:r>
        <w:t xml:space="preserve"> </w:t>
      </w:r>
    </w:p>
    <w:p w14:paraId="3CBA5E1F" w14:textId="77777777" w:rsidR="00B76B39" w:rsidRDefault="00D4240E">
      <w:pPr>
        <w:pStyle w:val="AlgorithmText"/>
        <w:pBdr>
          <w:bottom w:val="single" w:sz="4" w:space="1" w:color="auto"/>
        </w:pBdr>
      </w:pPr>
      <w:proofErr w:type="gramStart"/>
      <w:r>
        <w:rPr>
          <w:b/>
          <w:bCs w:val="0"/>
        </w:rPr>
        <w:t>end</w:t>
      </w:r>
      <w:proofErr w:type="gramEnd"/>
    </w:p>
    <w:p w14:paraId="54B98E52" w14:textId="77777777" w:rsidR="00B76B39" w:rsidRDefault="00B76B39">
      <w:pPr>
        <w:pStyle w:val="InitialBodyText"/>
      </w:pPr>
    </w:p>
    <w:p w14:paraId="6D95CF6E" w14:textId="77777777" w:rsidR="00B76B39" w:rsidRDefault="00D4240E">
      <w:pPr>
        <w:pStyle w:val="InitialBodyTextIndent"/>
      </w:pPr>
      <w:r>
        <w:t xml:space="preserve">The algorithm maintains a context that contains a current position and direction. Initially, the position is the center, and the direction set to upward. This context models the higher-order, top-down influence on the </w:t>
      </w:r>
      <w:r>
        <w:lastRenderedPageBreak/>
        <w:t>algorithm that results from the task requirements (tracing from the center dot) and the directionality which in our experiment was set to be always in an upwardly trending direction.</w:t>
      </w:r>
    </w:p>
    <w:p w14:paraId="2743A187" w14:textId="77777777" w:rsidR="00B76B39" w:rsidRDefault="00D4240E">
      <w:pPr>
        <w:pStyle w:val="InitialBodyTextIndent"/>
      </w:pPr>
      <w:r>
        <w:t xml:space="preserve">The algorithm traces the contour by repeatedly estimating the flow direction at the </w:t>
      </w:r>
      <w:proofErr w:type="spellStart"/>
      <w:r>
        <w:rPr>
          <w:i/>
        </w:rPr>
        <w:t>current_</w:t>
      </w:r>
      <w:proofErr w:type="gramStart"/>
      <w:r>
        <w:rPr>
          <w:i/>
        </w:rPr>
        <w:t>position</w:t>
      </w:r>
      <w:proofErr w:type="spellEnd"/>
      <w:r>
        <w:t xml:space="preserve">  and</w:t>
      </w:r>
      <w:proofErr w:type="gramEnd"/>
      <w:r>
        <w:t xml:space="preserve"> moving the position a small distance (.5 hex radii) in that direction. The flow direction is calculated from the neural responses in the local neighborhood of the </w:t>
      </w:r>
      <w:proofErr w:type="spellStart"/>
      <w:r>
        <w:rPr>
          <w:i/>
        </w:rPr>
        <w:t>current_position</w:t>
      </w:r>
      <w:proofErr w:type="spellEnd"/>
      <w:r>
        <w:t xml:space="preserve">. The excitation of each neuron is used 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w:t>
      </w:r>
      <w:proofErr w:type="spellStart"/>
      <w:r>
        <w:t>hypercolumns</w:t>
      </w:r>
      <w:proofErr w:type="spellEnd"/>
      <w:r>
        <w:t xml:space="preserve"> within a 2-hexes radius of the current position; they are summed and normalized to generate the next </w:t>
      </w:r>
      <w:proofErr w:type="spellStart"/>
      <w:r>
        <w:rPr>
          <w:i/>
        </w:rPr>
        <w:t>current_position</w:t>
      </w:r>
      <w:proofErr w:type="spellEnd"/>
      <w:r>
        <w:t>.</w:t>
      </w:r>
    </w:p>
    <w:p w14:paraId="6898878A" w14:textId="77777777" w:rsidR="00B76B39" w:rsidRDefault="00D4240E">
      <w:pPr>
        <w:pStyle w:val="InitialBodyTextIndent"/>
      </w:pPr>
      <w:r>
        <w:t>Some changes were made from the method published by (</w:t>
      </w:r>
      <w:proofErr w:type="spellStart"/>
      <w:r>
        <w:t>Pineo</w:t>
      </w:r>
      <w:proofErr w:type="spellEnd"/>
      <w:r>
        <w:t xml:space="preserve"> and Ware 2008). Previously, the algorithm considered only a single hex cell </w:t>
      </w:r>
      <w:proofErr w:type="gramStart"/>
      <w:r>
        <w:t>at each iteration</w:t>
      </w:r>
      <w:proofErr w:type="gramEnd"/>
      <w:r>
        <w:t xml:space="preserve">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Pr>
          <w:i/>
        </w:rPr>
        <w:t>neighborhood</w:t>
      </w:r>
      <w:r>
        <w:t xml:space="preserve"> was the more correct approach, and we found closer agreement with human performance with this change.</w:t>
      </w:r>
    </w:p>
    <w:p w14:paraId="3E94AE9F" w14:textId="77777777" w:rsidR="00B76B39" w:rsidRDefault="00D4240E">
      <w:pPr>
        <w:pStyle w:val="Heading2"/>
      </w:pPr>
      <w:r>
        <w:t>Qualitative Evaluation</w:t>
      </w:r>
    </w:p>
    <w:p w14:paraId="68FBDC68" w14:textId="77777777" w:rsidR="00B76B39" w:rsidRDefault="00D4240E">
      <w:pPr>
        <w:pStyle w:val="InitialBodyText"/>
      </w:pPr>
      <w:r>
        <w:t xml:space="preserve">Four different flow visualization methods were used in our evaluation of the theory. These were implementations of four of the six used by (Laidlaw et al. 2001). We chose to investigate a regular arrow grid because it is still the most commonly used in practice and a jittered arrow grid because of the arguments that have been made that this should improve perceptual aliasing problems (Turk and Banks 1996). We added Line Integral Convolution (LIC) because of its widespread </w:t>
      </w:r>
      <w:proofErr w:type="spellStart"/>
      <w:r>
        <w:t>advocation</w:t>
      </w:r>
      <w:proofErr w:type="spellEnd"/>
      <w:r>
        <w:t xml:space="preserve"> by the visualization community (Cabral and </w:t>
      </w:r>
      <w:proofErr w:type="spellStart"/>
      <w:r>
        <w:t>Leedom</w:t>
      </w:r>
      <w:proofErr w:type="spellEnd"/>
      <w:r>
        <w:t xml:space="preserve"> 1993) and head-to-tail aligned </w:t>
      </w:r>
      <w:proofErr w:type="spellStart"/>
      <w:r>
        <w:t>streaklets</w:t>
      </w:r>
      <w:proofErr w:type="spellEnd"/>
      <w:r>
        <w:t xml:space="preserve"> because of Laidlaw et al.'s finding that is was the best and the theoretical arguments in support of this method (Ware 2008). Note that Laidlaw et al. used Turk and Banks algorithm to achieve aligned arrows on equally spaced streamlines while we used </w:t>
      </w:r>
      <w:proofErr w:type="spellStart"/>
      <w:r>
        <w:t>Jobard</w:t>
      </w:r>
      <w:proofErr w:type="spellEnd"/>
      <w:r>
        <w:t xml:space="preserve"> and </w:t>
      </w:r>
      <w:proofErr w:type="spellStart"/>
      <w:r>
        <w:t>Lefer's</w:t>
      </w:r>
      <w:proofErr w:type="spellEnd"/>
      <w:r>
        <w:t xml:space="preserve"> (</w:t>
      </w:r>
      <w:proofErr w:type="spellStart"/>
      <w:r>
        <w:t>Jobard</w:t>
      </w:r>
      <w:proofErr w:type="spellEnd"/>
      <w:r>
        <w:t xml:space="preserve"> and </w:t>
      </w:r>
      <w:proofErr w:type="spellStart"/>
      <w:r>
        <w:t>Lefer</w:t>
      </w:r>
      <w:proofErr w:type="spellEnd"/>
      <w:r>
        <w:t xml:space="preserve"> 1997) method to achieve the same effect and we used </w:t>
      </w:r>
      <w:proofErr w:type="spellStart"/>
      <w:r>
        <w:t>streaklets</w:t>
      </w:r>
      <w:proofErr w:type="spellEnd"/>
      <w:r>
        <w:t xml:space="preserve"> without an arrowhead (Fowler and Ware 1989).</w:t>
      </w:r>
    </w:p>
    <w:p w14:paraId="21436909" w14:textId="77777777" w:rsidR="002F731D" w:rsidRDefault="002F731D">
      <w:pPr>
        <w:pStyle w:val="InitialBodyText"/>
      </w:pPr>
    </w:p>
    <w:p w14:paraId="32213D49" w14:textId="77777777" w:rsidR="00B76B39" w:rsidRDefault="00A77C2D">
      <w:pPr>
        <w:pStyle w:val="FigureCaption"/>
        <w:jc w:val="center"/>
      </w:pPr>
      <w:r>
        <w:rPr>
          <w:noProof/>
          <w:lang w:eastAsia="en-US"/>
        </w:rPr>
        <mc:AlternateContent>
          <mc:Choice Requires="wpg">
            <w:drawing>
              <wp:inline distT="0" distB="0" distL="0" distR="0" wp14:anchorId="6674AF81" wp14:editId="257DD5A3">
                <wp:extent cx="1717675" cy="1510665"/>
                <wp:effectExtent l="0" t="0" r="9525" b="13335"/>
                <wp:docPr id="6" name="Group 23" descr="Fig. 3. Regular arrows. Jittered arrow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17675" cy="1510665"/>
                          <a:chOff x="0" y="0"/>
                          <a:chExt cx="2705" cy="2379"/>
                        </a:xfrm>
                      </wpg:grpSpPr>
                      <wps:wsp>
                        <wps:cNvPr id="7" name="AutoShape 22"/>
                        <wps:cNvSpPr>
                          <a:spLocks noChangeAspect="1" noChangeArrowheads="1" noTextEdit="1"/>
                        </wps:cNvSpPr>
                        <wps:spPr bwMode="auto">
                          <a:xfrm>
                            <a:off x="0" y="0"/>
                            <a:ext cx="2705" cy="237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24"/>
                        <wps:cNvSpPr>
                          <a:spLocks noChangeArrowheads="1"/>
                        </wps:cNvSpPr>
                        <wps:spPr bwMode="auto">
                          <a:xfrm>
                            <a:off x="0" y="0"/>
                            <a:ext cx="2705" cy="237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25"/>
                        <wps:cNvSpPr>
                          <a:spLocks/>
                        </wps:cNvSpPr>
                        <wps:spPr bwMode="auto">
                          <a:xfrm>
                            <a:off x="22" y="13"/>
                            <a:ext cx="2652" cy="2300"/>
                          </a:xfrm>
                          <a:custGeom>
                            <a:avLst/>
                            <a:gdLst>
                              <a:gd name="T0" fmla="*/ 30 w 5304"/>
                              <a:gd name="T1" fmla="*/ 4352 h 4600"/>
                              <a:gd name="T2" fmla="*/ 130 w 5304"/>
                              <a:gd name="T3" fmla="*/ 4084 h 4600"/>
                              <a:gd name="T4" fmla="*/ 313 w 5304"/>
                              <a:gd name="T5" fmla="*/ 3721 h 4600"/>
                              <a:gd name="T6" fmla="*/ 466 w 5304"/>
                              <a:gd name="T7" fmla="*/ 3463 h 4600"/>
                              <a:gd name="T8" fmla="*/ 353 w 5304"/>
                              <a:gd name="T9" fmla="*/ 3378 h 4600"/>
                              <a:gd name="T10" fmla="*/ 254 w 5304"/>
                              <a:gd name="T11" fmla="*/ 3268 h 4600"/>
                              <a:gd name="T12" fmla="*/ 287 w 5304"/>
                              <a:gd name="T13" fmla="*/ 3092 h 4600"/>
                              <a:gd name="T14" fmla="*/ 441 w 5304"/>
                              <a:gd name="T15" fmla="*/ 2897 h 4600"/>
                              <a:gd name="T16" fmla="*/ 599 w 5304"/>
                              <a:gd name="T17" fmla="*/ 2793 h 4600"/>
                              <a:gd name="T18" fmla="*/ 749 w 5304"/>
                              <a:gd name="T19" fmla="*/ 2810 h 4600"/>
                              <a:gd name="T20" fmla="*/ 897 w 5304"/>
                              <a:gd name="T21" fmla="*/ 2984 h 4600"/>
                              <a:gd name="T22" fmla="*/ 1364 w 5304"/>
                              <a:gd name="T23" fmla="*/ 2504 h 4600"/>
                              <a:gd name="T24" fmla="*/ 1784 w 5304"/>
                              <a:gd name="T25" fmla="*/ 2155 h 4600"/>
                              <a:gd name="T26" fmla="*/ 2177 w 5304"/>
                              <a:gd name="T27" fmla="*/ 1935 h 4600"/>
                              <a:gd name="T28" fmla="*/ 2571 w 5304"/>
                              <a:gd name="T29" fmla="*/ 1848 h 4600"/>
                              <a:gd name="T30" fmla="*/ 2984 w 5304"/>
                              <a:gd name="T31" fmla="*/ 1892 h 4600"/>
                              <a:gd name="T32" fmla="*/ 3440 w 5304"/>
                              <a:gd name="T33" fmla="*/ 2065 h 4600"/>
                              <a:gd name="T34" fmla="*/ 3812 w 5304"/>
                              <a:gd name="T35" fmla="*/ 2158 h 4600"/>
                              <a:gd name="T36" fmla="*/ 4041 w 5304"/>
                              <a:gd name="T37" fmla="*/ 2083 h 4600"/>
                              <a:gd name="T38" fmla="*/ 4258 w 5304"/>
                              <a:gd name="T39" fmla="*/ 1986 h 4600"/>
                              <a:gd name="T40" fmla="*/ 4476 w 5304"/>
                              <a:gd name="T41" fmla="*/ 1823 h 4600"/>
                              <a:gd name="T42" fmla="*/ 4705 w 5304"/>
                              <a:gd name="T43" fmla="*/ 1547 h 4600"/>
                              <a:gd name="T44" fmla="*/ 4879 w 5304"/>
                              <a:gd name="T45" fmla="*/ 1271 h 4600"/>
                              <a:gd name="T46" fmla="*/ 4955 w 5304"/>
                              <a:gd name="T47" fmla="*/ 1086 h 4600"/>
                              <a:gd name="T48" fmla="*/ 4964 w 5304"/>
                              <a:gd name="T49" fmla="*/ 938 h 4600"/>
                              <a:gd name="T50" fmla="*/ 4928 w 5304"/>
                              <a:gd name="T51" fmla="*/ 793 h 4600"/>
                              <a:gd name="T52" fmla="*/ 4869 w 5304"/>
                              <a:gd name="T53" fmla="*/ 613 h 4600"/>
                              <a:gd name="T54" fmla="*/ 4820 w 5304"/>
                              <a:gd name="T55" fmla="*/ 379 h 4600"/>
                              <a:gd name="T56" fmla="*/ 4853 w 5304"/>
                              <a:gd name="T57" fmla="*/ 198 h 4600"/>
                              <a:gd name="T58" fmla="*/ 4961 w 5304"/>
                              <a:gd name="T59" fmla="*/ 85 h 4600"/>
                              <a:gd name="T60" fmla="*/ 5120 w 5304"/>
                              <a:gd name="T61" fmla="*/ 23 h 4600"/>
                              <a:gd name="T62" fmla="*/ 5304 w 5304"/>
                              <a:gd name="T63" fmla="*/ 0 h 4600"/>
                              <a:gd name="T64" fmla="*/ 5153 w 5304"/>
                              <a:gd name="T65" fmla="*/ 109 h 4600"/>
                              <a:gd name="T66" fmla="*/ 5018 w 5304"/>
                              <a:gd name="T67" fmla="*/ 169 h 4600"/>
                              <a:gd name="T68" fmla="*/ 4969 w 5304"/>
                              <a:gd name="T69" fmla="*/ 297 h 4600"/>
                              <a:gd name="T70" fmla="*/ 5017 w 5304"/>
                              <a:gd name="T71" fmla="*/ 497 h 4600"/>
                              <a:gd name="T72" fmla="*/ 5112 w 5304"/>
                              <a:gd name="T73" fmla="*/ 783 h 4600"/>
                              <a:gd name="T74" fmla="*/ 5146 w 5304"/>
                              <a:gd name="T75" fmla="*/ 1043 h 4600"/>
                              <a:gd name="T76" fmla="*/ 5094 w 5304"/>
                              <a:gd name="T77" fmla="*/ 1307 h 4600"/>
                              <a:gd name="T78" fmla="*/ 4923 w 5304"/>
                              <a:gd name="T79" fmla="*/ 1615 h 4600"/>
                              <a:gd name="T80" fmla="*/ 4682 w 5304"/>
                              <a:gd name="T81" fmla="*/ 1919 h 4600"/>
                              <a:gd name="T82" fmla="*/ 4381 w 5304"/>
                              <a:gd name="T83" fmla="*/ 2166 h 4600"/>
                              <a:gd name="T84" fmla="*/ 3964 w 5304"/>
                              <a:gd name="T85" fmla="*/ 2392 h 4600"/>
                              <a:gd name="T86" fmla="*/ 3786 w 5304"/>
                              <a:gd name="T87" fmla="*/ 2678 h 4600"/>
                              <a:gd name="T88" fmla="*/ 3687 w 5304"/>
                              <a:gd name="T89" fmla="*/ 2967 h 4600"/>
                              <a:gd name="T90" fmla="*/ 3512 w 5304"/>
                              <a:gd name="T91" fmla="*/ 3239 h 4600"/>
                              <a:gd name="T92" fmla="*/ 3217 w 5304"/>
                              <a:gd name="T93" fmla="*/ 3492 h 4600"/>
                              <a:gd name="T94" fmla="*/ 2951 w 5304"/>
                              <a:gd name="T95" fmla="*/ 3630 h 4600"/>
                              <a:gd name="T96" fmla="*/ 2659 w 5304"/>
                              <a:gd name="T97" fmla="*/ 3710 h 4600"/>
                              <a:gd name="T98" fmla="*/ 2353 w 5304"/>
                              <a:gd name="T99" fmla="*/ 3790 h 4600"/>
                              <a:gd name="T100" fmla="*/ 2092 w 5304"/>
                              <a:gd name="T101" fmla="*/ 3902 h 4600"/>
                              <a:gd name="T102" fmla="*/ 1789 w 5304"/>
                              <a:gd name="T103" fmla="*/ 4032 h 4600"/>
                              <a:gd name="T104" fmla="*/ 1336 w 5304"/>
                              <a:gd name="T105" fmla="*/ 4194 h 4600"/>
                              <a:gd name="T106" fmla="*/ 990 w 5304"/>
                              <a:gd name="T107" fmla="*/ 4306 h 4600"/>
                              <a:gd name="T108" fmla="*/ 728 w 5304"/>
                              <a:gd name="T109" fmla="*/ 4389 h 4600"/>
                              <a:gd name="T110" fmla="*/ 556 w 5304"/>
                              <a:gd name="T111" fmla="*/ 4448 h 4600"/>
                              <a:gd name="T112" fmla="*/ 397 w 5304"/>
                              <a:gd name="T113" fmla="*/ 4534 h 4600"/>
                              <a:gd name="T114" fmla="*/ 241 w 5304"/>
                              <a:gd name="T115" fmla="*/ 4596 h 4600"/>
                              <a:gd name="T116" fmla="*/ 82 w 5304"/>
                              <a:gd name="T117" fmla="*/ 4573 h 4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304" h="4600">
                                <a:moveTo>
                                  <a:pt x="0" y="4511"/>
                                </a:moveTo>
                                <a:lnTo>
                                  <a:pt x="5" y="4464"/>
                                </a:lnTo>
                                <a:lnTo>
                                  <a:pt x="15" y="4410"/>
                                </a:lnTo>
                                <a:lnTo>
                                  <a:pt x="30" y="4352"/>
                                </a:lnTo>
                                <a:lnTo>
                                  <a:pt x="49" y="4290"/>
                                </a:lnTo>
                                <a:lnTo>
                                  <a:pt x="72" y="4223"/>
                                </a:lnTo>
                                <a:lnTo>
                                  <a:pt x="100" y="4155"/>
                                </a:lnTo>
                                <a:lnTo>
                                  <a:pt x="130" y="4084"/>
                                </a:lnTo>
                                <a:lnTo>
                                  <a:pt x="199" y="3937"/>
                                </a:lnTo>
                                <a:lnTo>
                                  <a:pt x="236" y="3864"/>
                                </a:lnTo>
                                <a:lnTo>
                                  <a:pt x="274" y="3793"/>
                                </a:lnTo>
                                <a:lnTo>
                                  <a:pt x="313" y="3721"/>
                                </a:lnTo>
                                <a:lnTo>
                                  <a:pt x="353" y="3651"/>
                                </a:lnTo>
                                <a:lnTo>
                                  <a:pt x="390" y="3586"/>
                                </a:lnTo>
                                <a:lnTo>
                                  <a:pt x="430" y="3523"/>
                                </a:lnTo>
                                <a:lnTo>
                                  <a:pt x="466" y="3463"/>
                                </a:lnTo>
                                <a:lnTo>
                                  <a:pt x="502" y="3409"/>
                                </a:lnTo>
                                <a:lnTo>
                                  <a:pt x="446" y="3404"/>
                                </a:lnTo>
                                <a:lnTo>
                                  <a:pt x="395" y="3393"/>
                                </a:lnTo>
                                <a:lnTo>
                                  <a:pt x="353" y="3378"/>
                                </a:lnTo>
                                <a:lnTo>
                                  <a:pt x="317" y="3357"/>
                                </a:lnTo>
                                <a:lnTo>
                                  <a:pt x="289" y="3331"/>
                                </a:lnTo>
                                <a:lnTo>
                                  <a:pt x="267" y="3302"/>
                                </a:lnTo>
                                <a:lnTo>
                                  <a:pt x="254" y="3268"/>
                                </a:lnTo>
                                <a:lnTo>
                                  <a:pt x="249" y="3229"/>
                                </a:lnTo>
                                <a:lnTo>
                                  <a:pt x="254" y="3187"/>
                                </a:lnTo>
                                <a:lnTo>
                                  <a:pt x="266" y="3141"/>
                                </a:lnTo>
                                <a:lnTo>
                                  <a:pt x="287" y="3092"/>
                                </a:lnTo>
                                <a:lnTo>
                                  <a:pt x="318" y="3039"/>
                                </a:lnTo>
                                <a:lnTo>
                                  <a:pt x="359" y="2984"/>
                                </a:lnTo>
                                <a:lnTo>
                                  <a:pt x="400" y="2938"/>
                                </a:lnTo>
                                <a:lnTo>
                                  <a:pt x="441" y="2897"/>
                                </a:lnTo>
                                <a:lnTo>
                                  <a:pt x="481" y="2862"/>
                                </a:lnTo>
                                <a:lnTo>
                                  <a:pt x="520" y="2832"/>
                                </a:lnTo>
                                <a:lnTo>
                                  <a:pt x="559" y="2808"/>
                                </a:lnTo>
                                <a:lnTo>
                                  <a:pt x="599" y="2793"/>
                                </a:lnTo>
                                <a:lnTo>
                                  <a:pt x="636" y="2784"/>
                                </a:lnTo>
                                <a:lnTo>
                                  <a:pt x="674" y="2784"/>
                                </a:lnTo>
                                <a:lnTo>
                                  <a:pt x="712" y="2792"/>
                                </a:lnTo>
                                <a:lnTo>
                                  <a:pt x="749" y="2810"/>
                                </a:lnTo>
                                <a:lnTo>
                                  <a:pt x="786" y="2837"/>
                                </a:lnTo>
                                <a:lnTo>
                                  <a:pt x="823" y="2875"/>
                                </a:lnTo>
                                <a:lnTo>
                                  <a:pt x="859" y="2923"/>
                                </a:lnTo>
                                <a:lnTo>
                                  <a:pt x="897" y="2984"/>
                                </a:lnTo>
                                <a:lnTo>
                                  <a:pt x="1020" y="2852"/>
                                </a:lnTo>
                                <a:lnTo>
                                  <a:pt x="1138" y="2727"/>
                                </a:lnTo>
                                <a:lnTo>
                                  <a:pt x="1253" y="2611"/>
                                </a:lnTo>
                                <a:lnTo>
                                  <a:pt x="1364" y="2504"/>
                                </a:lnTo>
                                <a:lnTo>
                                  <a:pt x="1472" y="2403"/>
                                </a:lnTo>
                                <a:lnTo>
                                  <a:pt x="1577" y="2312"/>
                                </a:lnTo>
                                <a:lnTo>
                                  <a:pt x="1682" y="2230"/>
                                </a:lnTo>
                                <a:lnTo>
                                  <a:pt x="1784" y="2155"/>
                                </a:lnTo>
                                <a:lnTo>
                                  <a:pt x="1884" y="2087"/>
                                </a:lnTo>
                                <a:lnTo>
                                  <a:pt x="1982" y="2028"/>
                                </a:lnTo>
                                <a:lnTo>
                                  <a:pt x="2081" y="1978"/>
                                </a:lnTo>
                                <a:lnTo>
                                  <a:pt x="2177" y="1935"/>
                                </a:lnTo>
                                <a:lnTo>
                                  <a:pt x="2276" y="1901"/>
                                </a:lnTo>
                                <a:lnTo>
                                  <a:pt x="2372" y="1875"/>
                                </a:lnTo>
                                <a:lnTo>
                                  <a:pt x="2471" y="1857"/>
                                </a:lnTo>
                                <a:lnTo>
                                  <a:pt x="2571" y="1848"/>
                                </a:lnTo>
                                <a:lnTo>
                                  <a:pt x="2671" y="1846"/>
                                </a:lnTo>
                                <a:lnTo>
                                  <a:pt x="2772" y="1853"/>
                                </a:lnTo>
                                <a:lnTo>
                                  <a:pt x="2877" y="1867"/>
                                </a:lnTo>
                                <a:lnTo>
                                  <a:pt x="2984" y="1892"/>
                                </a:lnTo>
                                <a:lnTo>
                                  <a:pt x="3092" y="1922"/>
                                </a:lnTo>
                                <a:lnTo>
                                  <a:pt x="3205" y="1961"/>
                                </a:lnTo>
                                <a:lnTo>
                                  <a:pt x="3320" y="2010"/>
                                </a:lnTo>
                                <a:lnTo>
                                  <a:pt x="3440" y="2065"/>
                                </a:lnTo>
                                <a:lnTo>
                                  <a:pt x="3563" y="2129"/>
                                </a:lnTo>
                                <a:lnTo>
                                  <a:pt x="3691" y="2202"/>
                                </a:lnTo>
                                <a:lnTo>
                                  <a:pt x="3753" y="2179"/>
                                </a:lnTo>
                                <a:lnTo>
                                  <a:pt x="3812" y="2158"/>
                                </a:lnTo>
                                <a:lnTo>
                                  <a:pt x="3871" y="2140"/>
                                </a:lnTo>
                                <a:lnTo>
                                  <a:pt x="3928" y="2121"/>
                                </a:lnTo>
                                <a:lnTo>
                                  <a:pt x="3986" y="2103"/>
                                </a:lnTo>
                                <a:lnTo>
                                  <a:pt x="4041" y="2083"/>
                                </a:lnTo>
                                <a:lnTo>
                                  <a:pt x="4095" y="2064"/>
                                </a:lnTo>
                                <a:lnTo>
                                  <a:pt x="4150" y="2041"/>
                                </a:lnTo>
                                <a:lnTo>
                                  <a:pt x="4204" y="2015"/>
                                </a:lnTo>
                                <a:lnTo>
                                  <a:pt x="4258" y="1986"/>
                                </a:lnTo>
                                <a:lnTo>
                                  <a:pt x="4312" y="1953"/>
                                </a:lnTo>
                                <a:lnTo>
                                  <a:pt x="4366" y="1916"/>
                                </a:lnTo>
                                <a:lnTo>
                                  <a:pt x="4422" y="1872"/>
                                </a:lnTo>
                                <a:lnTo>
                                  <a:pt x="4476" y="1823"/>
                                </a:lnTo>
                                <a:lnTo>
                                  <a:pt x="4532" y="1766"/>
                                </a:lnTo>
                                <a:lnTo>
                                  <a:pt x="4589" y="1701"/>
                                </a:lnTo>
                                <a:lnTo>
                                  <a:pt x="4646" y="1628"/>
                                </a:lnTo>
                                <a:lnTo>
                                  <a:pt x="4705" y="1547"/>
                                </a:lnTo>
                                <a:lnTo>
                                  <a:pt x="4766" y="1456"/>
                                </a:lnTo>
                                <a:lnTo>
                                  <a:pt x="4810" y="1388"/>
                                </a:lnTo>
                                <a:lnTo>
                                  <a:pt x="4848" y="1326"/>
                                </a:lnTo>
                                <a:lnTo>
                                  <a:pt x="4879" y="1271"/>
                                </a:lnTo>
                                <a:lnTo>
                                  <a:pt x="4905" y="1219"/>
                                </a:lnTo>
                                <a:lnTo>
                                  <a:pt x="4927" y="1170"/>
                                </a:lnTo>
                                <a:lnTo>
                                  <a:pt x="4943" y="1126"/>
                                </a:lnTo>
                                <a:lnTo>
                                  <a:pt x="4955" y="1086"/>
                                </a:lnTo>
                                <a:lnTo>
                                  <a:pt x="4963" y="1047"/>
                                </a:lnTo>
                                <a:lnTo>
                                  <a:pt x="4966" y="1009"/>
                                </a:lnTo>
                                <a:lnTo>
                                  <a:pt x="4966" y="973"/>
                                </a:lnTo>
                                <a:lnTo>
                                  <a:pt x="4964" y="938"/>
                                </a:lnTo>
                                <a:lnTo>
                                  <a:pt x="4958" y="904"/>
                                </a:lnTo>
                                <a:lnTo>
                                  <a:pt x="4950" y="868"/>
                                </a:lnTo>
                                <a:lnTo>
                                  <a:pt x="4940" y="832"/>
                                </a:lnTo>
                                <a:lnTo>
                                  <a:pt x="4928" y="793"/>
                                </a:lnTo>
                                <a:lnTo>
                                  <a:pt x="4915" y="752"/>
                                </a:lnTo>
                                <a:lnTo>
                                  <a:pt x="4900" y="710"/>
                                </a:lnTo>
                                <a:lnTo>
                                  <a:pt x="4886" y="663"/>
                                </a:lnTo>
                                <a:lnTo>
                                  <a:pt x="4869" y="613"/>
                                </a:lnTo>
                                <a:lnTo>
                                  <a:pt x="4853" y="557"/>
                                </a:lnTo>
                                <a:lnTo>
                                  <a:pt x="4838" y="497"/>
                                </a:lnTo>
                                <a:lnTo>
                                  <a:pt x="4825" y="436"/>
                                </a:lnTo>
                                <a:lnTo>
                                  <a:pt x="4820" y="379"/>
                                </a:lnTo>
                                <a:lnTo>
                                  <a:pt x="4820" y="327"/>
                                </a:lnTo>
                                <a:lnTo>
                                  <a:pt x="4825" y="280"/>
                                </a:lnTo>
                                <a:lnTo>
                                  <a:pt x="4836" y="237"/>
                                </a:lnTo>
                                <a:lnTo>
                                  <a:pt x="4853" y="198"/>
                                </a:lnTo>
                                <a:lnTo>
                                  <a:pt x="4874" y="164"/>
                                </a:lnTo>
                                <a:lnTo>
                                  <a:pt x="4900" y="133"/>
                                </a:lnTo>
                                <a:lnTo>
                                  <a:pt x="4928" y="107"/>
                                </a:lnTo>
                                <a:lnTo>
                                  <a:pt x="4961" y="85"/>
                                </a:lnTo>
                                <a:lnTo>
                                  <a:pt x="4997" y="65"/>
                                </a:lnTo>
                                <a:lnTo>
                                  <a:pt x="5036" y="47"/>
                                </a:lnTo>
                                <a:lnTo>
                                  <a:pt x="5077" y="34"/>
                                </a:lnTo>
                                <a:lnTo>
                                  <a:pt x="5120" y="23"/>
                                </a:lnTo>
                                <a:lnTo>
                                  <a:pt x="5164" y="13"/>
                                </a:lnTo>
                                <a:lnTo>
                                  <a:pt x="5210" y="7"/>
                                </a:lnTo>
                                <a:lnTo>
                                  <a:pt x="5256" y="3"/>
                                </a:lnTo>
                                <a:lnTo>
                                  <a:pt x="5304" y="0"/>
                                </a:lnTo>
                                <a:lnTo>
                                  <a:pt x="5304" y="107"/>
                                </a:lnTo>
                                <a:lnTo>
                                  <a:pt x="5250" y="104"/>
                                </a:lnTo>
                                <a:lnTo>
                                  <a:pt x="5199" y="104"/>
                                </a:lnTo>
                                <a:lnTo>
                                  <a:pt x="5153" y="109"/>
                                </a:lnTo>
                                <a:lnTo>
                                  <a:pt x="5112" y="117"/>
                                </a:lnTo>
                                <a:lnTo>
                                  <a:pt x="5076" y="130"/>
                                </a:lnTo>
                                <a:lnTo>
                                  <a:pt x="5045" y="148"/>
                                </a:lnTo>
                                <a:lnTo>
                                  <a:pt x="5018" y="169"/>
                                </a:lnTo>
                                <a:lnTo>
                                  <a:pt x="4997" y="195"/>
                                </a:lnTo>
                                <a:lnTo>
                                  <a:pt x="4982" y="224"/>
                                </a:lnTo>
                                <a:lnTo>
                                  <a:pt x="4973" y="258"/>
                                </a:lnTo>
                                <a:lnTo>
                                  <a:pt x="4969" y="297"/>
                                </a:lnTo>
                                <a:lnTo>
                                  <a:pt x="4971" y="341"/>
                                </a:lnTo>
                                <a:lnTo>
                                  <a:pt x="4979" y="388"/>
                                </a:lnTo>
                                <a:lnTo>
                                  <a:pt x="4995" y="440"/>
                                </a:lnTo>
                                <a:lnTo>
                                  <a:pt x="5017" y="497"/>
                                </a:lnTo>
                                <a:lnTo>
                                  <a:pt x="5045" y="574"/>
                                </a:lnTo>
                                <a:lnTo>
                                  <a:pt x="5069" y="645"/>
                                </a:lnTo>
                                <a:lnTo>
                                  <a:pt x="5092" y="715"/>
                                </a:lnTo>
                                <a:lnTo>
                                  <a:pt x="5112" y="783"/>
                                </a:lnTo>
                                <a:lnTo>
                                  <a:pt x="5127" y="850"/>
                                </a:lnTo>
                                <a:lnTo>
                                  <a:pt x="5138" y="915"/>
                                </a:lnTo>
                                <a:lnTo>
                                  <a:pt x="5145" y="978"/>
                                </a:lnTo>
                                <a:lnTo>
                                  <a:pt x="5146" y="1043"/>
                                </a:lnTo>
                                <a:lnTo>
                                  <a:pt x="5143" y="1107"/>
                                </a:lnTo>
                                <a:lnTo>
                                  <a:pt x="5133" y="1172"/>
                                </a:lnTo>
                                <a:lnTo>
                                  <a:pt x="5117" y="1238"/>
                                </a:lnTo>
                                <a:lnTo>
                                  <a:pt x="5094" y="1307"/>
                                </a:lnTo>
                                <a:lnTo>
                                  <a:pt x="5064" y="1378"/>
                                </a:lnTo>
                                <a:lnTo>
                                  <a:pt x="5027" y="1451"/>
                                </a:lnTo>
                                <a:lnTo>
                                  <a:pt x="4981" y="1528"/>
                                </a:lnTo>
                                <a:lnTo>
                                  <a:pt x="4923" y="1615"/>
                                </a:lnTo>
                                <a:lnTo>
                                  <a:pt x="4866" y="1698"/>
                                </a:lnTo>
                                <a:lnTo>
                                  <a:pt x="4807" y="1776"/>
                                </a:lnTo>
                                <a:lnTo>
                                  <a:pt x="4746" y="1849"/>
                                </a:lnTo>
                                <a:lnTo>
                                  <a:pt x="4682" y="1919"/>
                                </a:lnTo>
                                <a:lnTo>
                                  <a:pt x="4615" y="1984"/>
                                </a:lnTo>
                                <a:lnTo>
                                  <a:pt x="4543" y="2048"/>
                                </a:lnTo>
                                <a:lnTo>
                                  <a:pt x="4466" y="2108"/>
                                </a:lnTo>
                                <a:lnTo>
                                  <a:pt x="4381" y="2166"/>
                                </a:lnTo>
                                <a:lnTo>
                                  <a:pt x="4291" y="2223"/>
                                </a:lnTo>
                                <a:lnTo>
                                  <a:pt x="4191" y="2280"/>
                                </a:lnTo>
                                <a:lnTo>
                                  <a:pt x="4082" y="2335"/>
                                </a:lnTo>
                                <a:lnTo>
                                  <a:pt x="3964" y="2392"/>
                                </a:lnTo>
                                <a:lnTo>
                                  <a:pt x="3835" y="2451"/>
                                </a:lnTo>
                                <a:lnTo>
                                  <a:pt x="3820" y="2527"/>
                                </a:lnTo>
                                <a:lnTo>
                                  <a:pt x="3804" y="2603"/>
                                </a:lnTo>
                                <a:lnTo>
                                  <a:pt x="3786" y="2678"/>
                                </a:lnTo>
                                <a:lnTo>
                                  <a:pt x="3766" y="2751"/>
                                </a:lnTo>
                                <a:lnTo>
                                  <a:pt x="3743" y="2824"/>
                                </a:lnTo>
                                <a:lnTo>
                                  <a:pt x="3717" y="2896"/>
                                </a:lnTo>
                                <a:lnTo>
                                  <a:pt x="3687" y="2967"/>
                                </a:lnTo>
                                <a:lnTo>
                                  <a:pt x="3653" y="3036"/>
                                </a:lnTo>
                                <a:lnTo>
                                  <a:pt x="3612" y="3104"/>
                                </a:lnTo>
                                <a:lnTo>
                                  <a:pt x="3566" y="3172"/>
                                </a:lnTo>
                                <a:lnTo>
                                  <a:pt x="3512" y="3239"/>
                                </a:lnTo>
                                <a:lnTo>
                                  <a:pt x="3451" y="3304"/>
                                </a:lnTo>
                                <a:lnTo>
                                  <a:pt x="3382" y="3367"/>
                                </a:lnTo>
                                <a:lnTo>
                                  <a:pt x="3304" y="3430"/>
                                </a:lnTo>
                                <a:lnTo>
                                  <a:pt x="3217" y="3492"/>
                                </a:lnTo>
                                <a:lnTo>
                                  <a:pt x="3118" y="3552"/>
                                </a:lnTo>
                                <a:lnTo>
                                  <a:pt x="3069" y="3582"/>
                                </a:lnTo>
                                <a:lnTo>
                                  <a:pt x="3013" y="3606"/>
                                </a:lnTo>
                                <a:lnTo>
                                  <a:pt x="2951" y="3630"/>
                                </a:lnTo>
                                <a:lnTo>
                                  <a:pt x="2884" y="3651"/>
                                </a:lnTo>
                                <a:lnTo>
                                  <a:pt x="2812" y="3671"/>
                                </a:lnTo>
                                <a:lnTo>
                                  <a:pt x="2736" y="3690"/>
                                </a:lnTo>
                                <a:lnTo>
                                  <a:pt x="2659" y="3710"/>
                                </a:lnTo>
                                <a:lnTo>
                                  <a:pt x="2582" y="3728"/>
                                </a:lnTo>
                                <a:lnTo>
                                  <a:pt x="2504" y="3747"/>
                                </a:lnTo>
                                <a:lnTo>
                                  <a:pt x="2427" y="3768"/>
                                </a:lnTo>
                                <a:lnTo>
                                  <a:pt x="2353" y="3790"/>
                                </a:lnTo>
                                <a:lnTo>
                                  <a:pt x="2281" y="3814"/>
                                </a:lnTo>
                                <a:lnTo>
                                  <a:pt x="2213" y="3842"/>
                                </a:lnTo>
                                <a:lnTo>
                                  <a:pt x="2151" y="3871"/>
                                </a:lnTo>
                                <a:lnTo>
                                  <a:pt x="2092" y="3902"/>
                                </a:lnTo>
                                <a:lnTo>
                                  <a:pt x="2025" y="3933"/>
                                </a:lnTo>
                                <a:lnTo>
                                  <a:pt x="1951" y="3965"/>
                                </a:lnTo>
                                <a:lnTo>
                                  <a:pt x="1872" y="3999"/>
                                </a:lnTo>
                                <a:lnTo>
                                  <a:pt x="1789" y="4032"/>
                                </a:lnTo>
                                <a:lnTo>
                                  <a:pt x="1702" y="4066"/>
                                </a:lnTo>
                                <a:lnTo>
                                  <a:pt x="1612" y="4098"/>
                                </a:lnTo>
                                <a:lnTo>
                                  <a:pt x="1428" y="4163"/>
                                </a:lnTo>
                                <a:lnTo>
                                  <a:pt x="1336" y="4194"/>
                                </a:lnTo>
                                <a:lnTo>
                                  <a:pt x="1246" y="4225"/>
                                </a:lnTo>
                                <a:lnTo>
                                  <a:pt x="1158" y="4254"/>
                                </a:lnTo>
                                <a:lnTo>
                                  <a:pt x="1072" y="4282"/>
                                </a:lnTo>
                                <a:lnTo>
                                  <a:pt x="990" y="4306"/>
                                </a:lnTo>
                                <a:lnTo>
                                  <a:pt x="915" y="4331"/>
                                </a:lnTo>
                                <a:lnTo>
                                  <a:pt x="845" y="4353"/>
                                </a:lnTo>
                                <a:lnTo>
                                  <a:pt x="782" y="4373"/>
                                </a:lnTo>
                                <a:lnTo>
                                  <a:pt x="728" y="4389"/>
                                </a:lnTo>
                                <a:lnTo>
                                  <a:pt x="682" y="4404"/>
                                </a:lnTo>
                                <a:lnTo>
                                  <a:pt x="640" y="4415"/>
                                </a:lnTo>
                                <a:lnTo>
                                  <a:pt x="597" y="4430"/>
                                </a:lnTo>
                                <a:lnTo>
                                  <a:pt x="556" y="4448"/>
                                </a:lnTo>
                                <a:lnTo>
                                  <a:pt x="517" y="4469"/>
                                </a:lnTo>
                                <a:lnTo>
                                  <a:pt x="476" y="4490"/>
                                </a:lnTo>
                                <a:lnTo>
                                  <a:pt x="436" y="4513"/>
                                </a:lnTo>
                                <a:lnTo>
                                  <a:pt x="397" y="4534"/>
                                </a:lnTo>
                                <a:lnTo>
                                  <a:pt x="358" y="4553"/>
                                </a:lnTo>
                                <a:lnTo>
                                  <a:pt x="320" y="4571"/>
                                </a:lnTo>
                                <a:lnTo>
                                  <a:pt x="281" y="4586"/>
                                </a:lnTo>
                                <a:lnTo>
                                  <a:pt x="241" y="4596"/>
                                </a:lnTo>
                                <a:lnTo>
                                  <a:pt x="202" y="4600"/>
                                </a:lnTo>
                                <a:lnTo>
                                  <a:pt x="163" y="4599"/>
                                </a:lnTo>
                                <a:lnTo>
                                  <a:pt x="123" y="4589"/>
                                </a:lnTo>
                                <a:lnTo>
                                  <a:pt x="82" y="4573"/>
                                </a:lnTo>
                                <a:lnTo>
                                  <a:pt x="41" y="4547"/>
                                </a:lnTo>
                                <a:lnTo>
                                  <a:pt x="0" y="451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 name="Freeform 26"/>
                        <wps:cNvSpPr>
                          <a:spLocks/>
                        </wps:cNvSpPr>
                        <wps:spPr bwMode="auto">
                          <a:xfrm>
                            <a:off x="273" y="2002"/>
                            <a:ext cx="125" cy="124"/>
                          </a:xfrm>
                          <a:custGeom>
                            <a:avLst/>
                            <a:gdLst>
                              <a:gd name="T0" fmla="*/ 108 w 251"/>
                              <a:gd name="T1" fmla="*/ 0 h 249"/>
                              <a:gd name="T2" fmla="*/ 146 w 251"/>
                              <a:gd name="T3" fmla="*/ 7 h 249"/>
                              <a:gd name="T4" fmla="*/ 179 w 251"/>
                              <a:gd name="T5" fmla="*/ 20 h 249"/>
                              <a:gd name="T6" fmla="*/ 206 w 251"/>
                              <a:gd name="T7" fmla="*/ 41 h 249"/>
                              <a:gd name="T8" fmla="*/ 229 w 251"/>
                              <a:gd name="T9" fmla="*/ 68 h 249"/>
                              <a:gd name="T10" fmla="*/ 244 w 251"/>
                              <a:gd name="T11" fmla="*/ 102 h 249"/>
                              <a:gd name="T12" fmla="*/ 251 w 251"/>
                              <a:gd name="T13" fmla="*/ 141 h 249"/>
                              <a:gd name="T14" fmla="*/ 244 w 251"/>
                              <a:gd name="T15" fmla="*/ 164 h 249"/>
                              <a:gd name="T16" fmla="*/ 234 w 251"/>
                              <a:gd name="T17" fmla="*/ 187 h 249"/>
                              <a:gd name="T18" fmla="*/ 218 w 251"/>
                              <a:gd name="T19" fmla="*/ 208 h 249"/>
                              <a:gd name="T20" fmla="*/ 197 w 251"/>
                              <a:gd name="T21" fmla="*/ 226 h 249"/>
                              <a:gd name="T22" fmla="*/ 170 w 251"/>
                              <a:gd name="T23" fmla="*/ 239 h 249"/>
                              <a:gd name="T24" fmla="*/ 141 w 251"/>
                              <a:gd name="T25" fmla="*/ 247 h 249"/>
                              <a:gd name="T26" fmla="*/ 108 w 251"/>
                              <a:gd name="T27" fmla="*/ 249 h 249"/>
                              <a:gd name="T28" fmla="*/ 80 w 251"/>
                              <a:gd name="T29" fmla="*/ 245 h 249"/>
                              <a:gd name="T30" fmla="*/ 54 w 251"/>
                              <a:gd name="T31" fmla="*/ 234 h 249"/>
                              <a:gd name="T32" fmla="*/ 31 w 251"/>
                              <a:gd name="T33" fmla="*/ 218 h 249"/>
                              <a:gd name="T34" fmla="*/ 13 w 251"/>
                              <a:gd name="T35" fmla="*/ 195 h 249"/>
                              <a:gd name="T36" fmla="*/ 2 w 251"/>
                              <a:gd name="T37" fmla="*/ 169 h 249"/>
                              <a:gd name="T38" fmla="*/ 0 w 251"/>
                              <a:gd name="T39" fmla="*/ 141 h 249"/>
                              <a:gd name="T40" fmla="*/ 2 w 251"/>
                              <a:gd name="T41" fmla="*/ 107 h 249"/>
                              <a:gd name="T42" fmla="*/ 10 w 251"/>
                              <a:gd name="T43" fmla="*/ 78 h 249"/>
                              <a:gd name="T44" fmla="*/ 23 w 251"/>
                              <a:gd name="T45" fmla="*/ 52 h 249"/>
                              <a:gd name="T46" fmla="*/ 41 w 251"/>
                              <a:gd name="T47" fmla="*/ 31 h 249"/>
                              <a:gd name="T48" fmla="*/ 62 w 251"/>
                              <a:gd name="T49" fmla="*/ 15 h 249"/>
                              <a:gd name="T50" fmla="*/ 84 w 251"/>
                              <a:gd name="T51" fmla="*/ 5 h 249"/>
                              <a:gd name="T52" fmla="*/ 108 w 251"/>
                              <a:gd name="T53"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249">
                                <a:moveTo>
                                  <a:pt x="108" y="0"/>
                                </a:moveTo>
                                <a:lnTo>
                                  <a:pt x="146" y="7"/>
                                </a:lnTo>
                                <a:lnTo>
                                  <a:pt x="179" y="20"/>
                                </a:lnTo>
                                <a:lnTo>
                                  <a:pt x="206" y="41"/>
                                </a:lnTo>
                                <a:lnTo>
                                  <a:pt x="229" y="68"/>
                                </a:lnTo>
                                <a:lnTo>
                                  <a:pt x="244" y="102"/>
                                </a:lnTo>
                                <a:lnTo>
                                  <a:pt x="251" y="141"/>
                                </a:lnTo>
                                <a:lnTo>
                                  <a:pt x="244" y="164"/>
                                </a:lnTo>
                                <a:lnTo>
                                  <a:pt x="234" y="187"/>
                                </a:lnTo>
                                <a:lnTo>
                                  <a:pt x="218" y="208"/>
                                </a:lnTo>
                                <a:lnTo>
                                  <a:pt x="197" y="226"/>
                                </a:lnTo>
                                <a:lnTo>
                                  <a:pt x="170" y="239"/>
                                </a:lnTo>
                                <a:lnTo>
                                  <a:pt x="141" y="247"/>
                                </a:lnTo>
                                <a:lnTo>
                                  <a:pt x="108" y="249"/>
                                </a:lnTo>
                                <a:lnTo>
                                  <a:pt x="80" y="245"/>
                                </a:lnTo>
                                <a:lnTo>
                                  <a:pt x="54" y="234"/>
                                </a:lnTo>
                                <a:lnTo>
                                  <a:pt x="31" y="218"/>
                                </a:lnTo>
                                <a:lnTo>
                                  <a:pt x="13" y="195"/>
                                </a:lnTo>
                                <a:lnTo>
                                  <a:pt x="2" y="169"/>
                                </a:lnTo>
                                <a:lnTo>
                                  <a:pt x="0" y="141"/>
                                </a:lnTo>
                                <a:lnTo>
                                  <a:pt x="2" y="107"/>
                                </a:lnTo>
                                <a:lnTo>
                                  <a:pt x="10" y="78"/>
                                </a:lnTo>
                                <a:lnTo>
                                  <a:pt x="23" y="52"/>
                                </a:lnTo>
                                <a:lnTo>
                                  <a:pt x="41" y="31"/>
                                </a:lnTo>
                                <a:lnTo>
                                  <a:pt x="62" y="15"/>
                                </a:lnTo>
                                <a:lnTo>
                                  <a:pt x="84" y="5"/>
                                </a:lnTo>
                                <a:lnTo>
                                  <a:pt x="108"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23" o:spid="_x0000_s1026" alt="Description: Fig. 3. Regular arrows. Jittered arrows." style="width:135.25pt;height:118.95pt;mso-position-horizontal-relative:char;mso-position-vertical-relative:line" coordsize="2705,237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">
                <o:lock v:ext="edit" aspectratio="t"/>
                <v:rect id="AutoShape 22" o:spid="_x0000_s1027" style="position:absolute;width:2705;height:23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tt7xxAAA&#10;ANoAAAAPAAAAZHJzL2Rvd25yZXYueG1sRI9Ba8JAFITvgv9heUIvopv2oCVmIyJIQymIsfX8yL4m&#10;odm3MbtN0n/vCkKPw8x8wyTb0TSip87VlhU8LyMQxIXVNZcKPs+HxSsI55E1NpZJwR852KbTSYKx&#10;tgOfqM99KQKEXYwKKu/bWEpXVGTQLW1LHLxv2xn0QXal1B0OAW4a+RJFK2mw5rBQYUv7ioqf/Nco&#10;GIpjfzl/vMnj/JJZvmbXff71rtTTbNxtQHga/X/40c60gjXcr4QbIN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be8cQAAADaAAAADwAAAAAAAAAAAAAAAACXAgAAZHJzL2Rv&#10;d25yZXYueG1sUEsFBgAAAAAEAAQA9QAAAIgDAAAAAA==&#10;" filled="f" stroked="f">
                  <o:lock v:ext="edit" aspectratio="t" text="t"/>
                </v:rect>
                <v:rect id="Rectangle 24" o:spid="_x0000_s1028" style="position:absolute;width:2705;height:23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8pFUwwAA&#10;ANoAAAAPAAAAZHJzL2Rvd25yZXYueG1sRI9Ba8JAFITvhf6H5RV6q5sorRJdQxAKnqxVkR5fs88k&#10;ZPdtyG5N+u/dQsHjMPPNMKt8tEZcqfeNYwXpJAFBXDrdcKXgdHx/WYDwAVmjcUwKfslDvn58WGGm&#10;3cCfdD2ESsQS9hkqqEPoMil9WZNFP3EdcfQurrcYouwrqXscYrk1cpokb9Jiw3Ghxo42NZXt4ccq&#10;WLx+m/Y0n33t5h/puSVTkN/tlXp+GosliEBjuIf/6a2OHPxdiTdAr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8pFUwwAAANoAAAAPAAAAAAAAAAAAAAAAAJcCAABkcnMvZG93&#10;bnJldi54bWxQSwUGAAAAAAQABAD1AAAAhwMAAAAA&#10;" filled="f" strokeweight="0"/>
                <v:shape id="Freeform 25" o:spid="_x0000_s1029" style="position:absolute;left:22;top:13;width:2652;height:2300;visibility:visible;mso-wrap-style:square;v-text-anchor:top" coordsize="5304,4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90iVxAAA&#10;ANoAAAAPAAAAZHJzL2Rvd25yZXYueG1sRI9Ba8JAFITvhf6H5RW81Y0Fi41uQgkUPXiwaQ/19sg+&#10;k9js2yW7JvHfu4WCx2FmvmE2+WQ6MVDvW8sKFvMEBHFldcu1gu+vj+cVCB+QNXaWScGVPOTZ48MG&#10;U21H/qShDLWIEPYpKmhCcKmUvmrIoJ9bRxy9k+0Nhij7Wuoexwg3nXxJkldpsOW40KCjoqHqt7wY&#10;BYX7WSy3STGe99qVh+FoL8thp9TsaXpfgwg0hXv4v73TCt7g70q8ATK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dIlcQAAADaAAAADwAAAAAAAAAAAAAAAACXAgAAZHJzL2Rv&#10;d25yZXYueG1sUEsFBgAAAAAEAAQA9QAAAIgDAAAAAA==&#10;" path="m0,4511l5,4464,15,4410,30,4352,49,4290,72,4223,100,4155,130,4084,199,3937,236,3864,274,3793,313,3721,353,3651,390,3586,430,3523,466,3463,502,3409,446,3404,395,3393,353,3378,317,3357,289,3331,267,3302,254,3268,249,3229,254,3187,266,3141,287,3092,318,3039,359,2984,400,2938,441,2897,481,2862,520,2832,559,2808,599,2793,636,2784,674,2784,712,2792,749,2810,786,2837,823,2875,859,2923,897,2984,1020,2852,1138,2727,1253,2611,1364,2504,1472,2403,1577,2312,1682,2230,1784,2155,1884,2087,1982,2028,2081,1978,2177,1935,2276,1901,2372,1875,2471,1857,2571,1848,2671,1846,2772,1853,2877,1867,2984,1892,3092,1922,3205,1961,3320,2010,3440,2065,3563,2129,3691,2202,3753,2179,3812,2158,3871,2140,3928,2121,3986,2103,4041,2083,4095,2064,4150,2041,4204,2015,4258,1986,4312,1953,4366,1916,4422,1872,4476,1823,4532,1766,4589,1701,4646,1628,4705,1547,4766,1456,4810,1388,4848,1326,4879,1271,4905,1219,4927,1170,4943,1126,4955,1086,4963,1047,4966,1009,4966,973,4964,938,4958,904,4950,868,4940,832,4928,793,4915,752,4900,710,4886,663,4869,613,4853,557,4838,497,4825,436,4820,379,4820,327,4825,280,4836,237,4853,198,4874,164,4900,133,4928,107,4961,85,4997,65,5036,47,5077,34,5120,23,5164,13,5210,7,5256,3,5304,,5304,107,5250,104,5199,104,5153,109,5112,117,5076,130,5045,148,5018,169,4997,195,4982,224,4973,258,4969,297,4971,341,4979,388,4995,440,5017,497,5045,574,5069,645,5092,715,5112,783,5127,850,5138,915,5145,978,5146,1043,5143,1107,5133,1172,5117,1238,5094,1307,5064,1378,5027,1451,4981,1528,4923,1615,4866,1698,4807,1776,4746,1849,4682,1919,4615,1984,4543,2048,4466,2108,4381,2166,4291,2223,4191,2280,4082,2335,3964,2392,3835,2451,3820,2527,3804,2603,3786,2678,3766,2751,3743,2824,3717,2896,3687,2967,3653,3036,3612,3104,3566,3172,3512,3239,3451,3304,3382,3367,3304,3430,3217,3492,3118,3552,3069,3582,3013,3606,2951,3630,2884,3651,2812,3671,2736,3690,2659,3710,2582,3728,2504,3747,2427,3768,2353,3790,2281,3814,2213,3842,2151,3871,2092,3902,2025,3933,1951,3965,1872,3999,1789,4032,1702,4066,1612,4098,1428,4163,1336,4194,1246,4225,1158,4254,1072,4282,990,4306,915,4331,845,4353,782,4373,728,4389,682,4404,640,4415,597,4430,556,4448,517,4469,476,4490,436,4513,397,4534,358,4553,320,4571,281,4586,241,4596,202,4600,163,4599,123,4589,82,4573,41,4547,,4511xe" fillcolor="black" strokeweight="0">
                  <v:path arrowok="t" o:connecttype="custom" o:connectlocs="15,2176;65,2042;157,1861;233,1732;177,1689;127,1634;144,1546;221,1449;300,1397;375,1405;449,1492;682,1252;892,1078;1089,968;1286,924;1492,946;1720,1033;1906,1079;2021,1042;2129,993;2238,912;2353,774;2440,636;2478,543;2482,469;2464,397;2435,307;2410,190;2427,99;2481,43;2560,12;2652,0;2577,55;2509,85;2485,149;2509,249;2556,392;2573,522;2547,654;2462,808;2341,960;2191,1083;1982,1196;1893,1339;1844,1484;1756,1620;1609,1746;1476,1815;1330,1855;1177,1895;1046,1951;895,2016;668,2097;495,2153;364,2195;278,2224;199,2267;121,2298;41,2287" o:connectangles="0,0,0,0,0,0,0,0,0,0,0,0,0,0,0,0,0,0,0,0,0,0,0,0,0,0,0,0,0,0,0,0,0,0,0,0,0,0,0,0,0,0,0,0,0,0,0,0,0,0,0,0,0,0,0,0,0,0,0"/>
                </v:shape>
                <v:shape id="Freeform 26" o:spid="_x0000_s1030" style="position:absolute;left:273;top:2002;width:125;height:124;visibility:visible;mso-wrap-style:square;v-text-anchor:top" coordsize="251,24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Y63zxAAA&#10;ANsAAAAPAAAAZHJzL2Rvd25yZXYueG1sRI9Ba8JAEIXvgv9hGaEXqZt6KJK6CUVMaU9FDYK3MTsm&#10;odnZkN3G9N93DoXe5jHve/Nmm0+uUyMNofVs4GmVgCKuvG25NlCeiscNqBCRLXaeycAPBciz+WyL&#10;qfV3PtB4jLWSEA4pGmhi7FOtQ9WQw7DyPbHsbn5wGEUOtbYD3iXcdXqdJM/aYctyocGedg1VX8dv&#10;JzX6t+RjuS/Gy2d58MVVn5fOro15WEyvL6AiTfHf/Ee/W+GkvfwiA+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WOt88QAAADbAAAADwAAAAAAAAAAAAAAAACXAgAAZHJzL2Rv&#10;d25yZXYueG1sUEsFBgAAAAAEAAQA9QAAAIgDAAAAAA==&#10;" path="m108,0l146,7,179,20,206,41,229,68,244,102,251,141,244,164,234,187,218,208,197,226,170,239,141,247,108,249,80,245,54,234,31,218,13,195,2,169,,141,2,107,10,78,23,52,41,31,62,15,84,5,108,0xe" strokecolor="white" strokeweight="0">
                  <v:path arrowok="t" o:connecttype="custom" o:connectlocs="54,0;73,3;89,10;103,20;114,34;122,51;125,70;122,82;117,93;109,104;98,113;85,119;70,123;54,124;40,122;27,117;15,109;6,97;1,84;0,70;1,53;5,39;11,26;20,15;31,7;42,2;54,0" o:connectangles="0,0,0,0,0,0,0,0,0,0,0,0,0,0,0,0,0,0,0,0,0,0,0,0,0,0,0"/>
                </v:shape>
                <w10:anchorlock/>
              </v:group>
            </w:pict>
          </mc:Fallback>
        </mc:AlternateContent>
      </w:r>
    </w:p>
    <w:p w14:paraId="4038EA25" w14:textId="77777777" w:rsidR="00B76B39" w:rsidRDefault="00D4240E">
      <w:pPr>
        <w:pStyle w:val="FigureCaption"/>
      </w:pPr>
      <w:r>
        <w:t>Fig. 3. Regular arrows. Jittered arrows.</w:t>
      </w:r>
    </w:p>
    <w:p w14:paraId="627B5200" w14:textId="77777777" w:rsidR="00B76B39" w:rsidRDefault="00F658B0">
      <w:pPr>
        <w:pStyle w:val="FigureCaption"/>
        <w:jc w:val="center"/>
      </w:pPr>
      <w:r>
        <w:t>`</w:t>
      </w:r>
      <w:r w:rsidR="00A77C2D">
        <w:rPr>
          <w:noProof/>
          <w:lang w:eastAsia="en-US"/>
        </w:rPr>
        <mc:AlternateContent>
          <mc:Choice Requires="wpg">
            <w:drawing>
              <wp:inline distT="0" distB="0" distL="0" distR="0" wp14:anchorId="677985A9" wp14:editId="3C098E1E">
                <wp:extent cx="1828800" cy="1621790"/>
                <wp:effectExtent l="0" t="0" r="12700" b="16510"/>
                <wp:docPr id="1" name="Group 29" descr="Fig. 4. Closeup of neural response to arrowheads. Closeup of neural response to aligned streaklets"/>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28800" cy="1621790"/>
                          <a:chOff x="0" y="0"/>
                          <a:chExt cx="2880" cy="2554"/>
                        </a:xfrm>
                      </wpg:grpSpPr>
                      <wps:wsp>
                        <wps:cNvPr id="2" name="AutoShape 28"/>
                        <wps:cNvSpPr>
                          <a:spLocks noChangeAspect="1" noChangeArrowheads="1" noTextEdit="1"/>
                        </wps:cNvSpPr>
                        <wps:spPr bwMode="auto">
                          <a:xfrm>
                            <a:off x="0" y="0"/>
                            <a:ext cx="2880" cy="255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30"/>
                        <wps:cNvSpPr>
                          <a:spLocks noChangeArrowheads="1"/>
                        </wps:cNvSpPr>
                        <wps:spPr bwMode="auto">
                          <a:xfrm>
                            <a:off x="0" y="0"/>
                            <a:ext cx="2880" cy="25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31" descr="Fig. 4. Closeup of neural response to arrowheads. Closeup of neural response to aligned streaklets"/>
                        <wps:cNvSpPr>
                          <a:spLocks/>
                        </wps:cNvSpPr>
                        <wps:spPr bwMode="auto">
                          <a:xfrm>
                            <a:off x="24" y="14"/>
                            <a:ext cx="2823" cy="2469"/>
                          </a:xfrm>
                          <a:custGeom>
                            <a:avLst/>
                            <a:gdLst>
                              <a:gd name="T0" fmla="*/ 32 w 5647"/>
                              <a:gd name="T1" fmla="*/ 4672 h 4939"/>
                              <a:gd name="T2" fmla="*/ 138 w 5647"/>
                              <a:gd name="T3" fmla="*/ 4384 h 4939"/>
                              <a:gd name="T4" fmla="*/ 334 w 5647"/>
                              <a:gd name="T5" fmla="*/ 3995 h 4939"/>
                              <a:gd name="T6" fmla="*/ 496 w 5647"/>
                              <a:gd name="T7" fmla="*/ 3718 h 4939"/>
                              <a:gd name="T8" fmla="*/ 375 w 5647"/>
                              <a:gd name="T9" fmla="*/ 3627 h 4939"/>
                              <a:gd name="T10" fmla="*/ 271 w 5647"/>
                              <a:gd name="T11" fmla="*/ 3508 h 4939"/>
                              <a:gd name="T12" fmla="*/ 306 w 5647"/>
                              <a:gd name="T13" fmla="*/ 3320 h 4939"/>
                              <a:gd name="T14" fmla="*/ 470 w 5647"/>
                              <a:gd name="T15" fmla="*/ 3110 h 4939"/>
                              <a:gd name="T16" fmla="*/ 637 w 5647"/>
                              <a:gd name="T17" fmla="*/ 2999 h 4939"/>
                              <a:gd name="T18" fmla="*/ 798 w 5647"/>
                              <a:gd name="T19" fmla="*/ 3016 h 4939"/>
                              <a:gd name="T20" fmla="*/ 955 w 5647"/>
                              <a:gd name="T21" fmla="*/ 3203 h 4939"/>
                              <a:gd name="T22" fmla="*/ 1452 w 5647"/>
                              <a:gd name="T23" fmla="*/ 2688 h 4939"/>
                              <a:gd name="T24" fmla="*/ 1899 w 5647"/>
                              <a:gd name="T25" fmla="*/ 2313 h 4939"/>
                              <a:gd name="T26" fmla="*/ 2318 w 5647"/>
                              <a:gd name="T27" fmla="*/ 2078 h 4939"/>
                              <a:gd name="T28" fmla="*/ 2737 w 5647"/>
                              <a:gd name="T29" fmla="*/ 1983 h 4939"/>
                              <a:gd name="T30" fmla="*/ 3177 w 5647"/>
                              <a:gd name="T31" fmla="*/ 2031 h 4939"/>
                              <a:gd name="T32" fmla="*/ 3662 w 5647"/>
                              <a:gd name="T33" fmla="*/ 2217 h 4939"/>
                              <a:gd name="T34" fmla="*/ 4058 w 5647"/>
                              <a:gd name="T35" fmla="*/ 2317 h 4939"/>
                              <a:gd name="T36" fmla="*/ 4303 w 5647"/>
                              <a:gd name="T37" fmla="*/ 2236 h 4939"/>
                              <a:gd name="T38" fmla="*/ 4533 w 5647"/>
                              <a:gd name="T39" fmla="*/ 2132 h 4939"/>
                              <a:gd name="T40" fmla="*/ 4765 w 5647"/>
                              <a:gd name="T41" fmla="*/ 1957 h 4939"/>
                              <a:gd name="T42" fmla="*/ 5010 w 5647"/>
                              <a:gd name="T43" fmla="*/ 1661 h 4939"/>
                              <a:gd name="T44" fmla="*/ 5195 w 5647"/>
                              <a:gd name="T45" fmla="*/ 1364 h 4939"/>
                              <a:gd name="T46" fmla="*/ 5275 w 5647"/>
                              <a:gd name="T47" fmla="*/ 1165 h 4939"/>
                              <a:gd name="T48" fmla="*/ 5285 w 5647"/>
                              <a:gd name="T49" fmla="*/ 1007 h 4939"/>
                              <a:gd name="T50" fmla="*/ 5247 w 5647"/>
                              <a:gd name="T51" fmla="*/ 851 h 4939"/>
                              <a:gd name="T52" fmla="*/ 5184 w 5647"/>
                              <a:gd name="T53" fmla="*/ 658 h 4939"/>
                              <a:gd name="T54" fmla="*/ 5132 w 5647"/>
                              <a:gd name="T55" fmla="*/ 406 h 4939"/>
                              <a:gd name="T56" fmla="*/ 5167 w 5647"/>
                              <a:gd name="T57" fmla="*/ 213 h 4939"/>
                              <a:gd name="T58" fmla="*/ 5282 w 5647"/>
                              <a:gd name="T59" fmla="*/ 91 h 4939"/>
                              <a:gd name="T60" fmla="*/ 5451 w 5647"/>
                              <a:gd name="T61" fmla="*/ 24 h 4939"/>
                              <a:gd name="T62" fmla="*/ 5647 w 5647"/>
                              <a:gd name="T63" fmla="*/ 0 h 4939"/>
                              <a:gd name="T64" fmla="*/ 5486 w 5647"/>
                              <a:gd name="T65" fmla="*/ 117 h 4939"/>
                              <a:gd name="T66" fmla="*/ 5343 w 5647"/>
                              <a:gd name="T67" fmla="*/ 181 h 4939"/>
                              <a:gd name="T68" fmla="*/ 5291 w 5647"/>
                              <a:gd name="T69" fmla="*/ 319 h 4939"/>
                              <a:gd name="T70" fmla="*/ 5341 w 5647"/>
                              <a:gd name="T71" fmla="*/ 534 h 4939"/>
                              <a:gd name="T72" fmla="*/ 5442 w 5647"/>
                              <a:gd name="T73" fmla="*/ 841 h 4939"/>
                              <a:gd name="T74" fmla="*/ 5479 w 5647"/>
                              <a:gd name="T75" fmla="*/ 1120 h 4939"/>
                              <a:gd name="T76" fmla="*/ 5423 w 5647"/>
                              <a:gd name="T77" fmla="*/ 1403 h 4939"/>
                              <a:gd name="T78" fmla="*/ 5242 w 5647"/>
                              <a:gd name="T79" fmla="*/ 1734 h 4939"/>
                              <a:gd name="T80" fmla="*/ 4985 w 5647"/>
                              <a:gd name="T81" fmla="*/ 2060 h 4939"/>
                              <a:gd name="T82" fmla="*/ 4664 w 5647"/>
                              <a:gd name="T83" fmla="*/ 2325 h 4939"/>
                              <a:gd name="T84" fmla="*/ 4221 w 5647"/>
                              <a:gd name="T85" fmla="*/ 2568 h 4939"/>
                              <a:gd name="T86" fmla="*/ 4030 w 5647"/>
                              <a:gd name="T87" fmla="*/ 2875 h 4939"/>
                              <a:gd name="T88" fmla="*/ 3926 w 5647"/>
                              <a:gd name="T89" fmla="*/ 3185 h 4939"/>
                              <a:gd name="T90" fmla="*/ 3739 w 5647"/>
                              <a:gd name="T91" fmla="*/ 3477 h 4939"/>
                              <a:gd name="T92" fmla="*/ 3425 w 5647"/>
                              <a:gd name="T93" fmla="*/ 3749 h 4939"/>
                              <a:gd name="T94" fmla="*/ 3142 w 5647"/>
                              <a:gd name="T95" fmla="*/ 3897 h 4939"/>
                              <a:gd name="T96" fmla="*/ 2831 w 5647"/>
                              <a:gd name="T97" fmla="*/ 3983 h 4939"/>
                              <a:gd name="T98" fmla="*/ 2505 w 5647"/>
                              <a:gd name="T99" fmla="*/ 4068 h 4939"/>
                              <a:gd name="T100" fmla="*/ 2227 w 5647"/>
                              <a:gd name="T101" fmla="*/ 4189 h 4939"/>
                              <a:gd name="T102" fmla="*/ 1904 w 5647"/>
                              <a:gd name="T103" fmla="*/ 4328 h 4939"/>
                              <a:gd name="T104" fmla="*/ 1423 w 5647"/>
                              <a:gd name="T105" fmla="*/ 4503 h 4939"/>
                              <a:gd name="T106" fmla="*/ 1054 w 5647"/>
                              <a:gd name="T107" fmla="*/ 4623 h 4939"/>
                              <a:gd name="T108" fmla="*/ 775 w 5647"/>
                              <a:gd name="T109" fmla="*/ 4712 h 4939"/>
                              <a:gd name="T110" fmla="*/ 592 w 5647"/>
                              <a:gd name="T111" fmla="*/ 4775 h 4939"/>
                              <a:gd name="T112" fmla="*/ 423 w 5647"/>
                              <a:gd name="T113" fmla="*/ 4867 h 4939"/>
                              <a:gd name="T114" fmla="*/ 257 w 5647"/>
                              <a:gd name="T115" fmla="*/ 4933 h 4939"/>
                              <a:gd name="T116" fmla="*/ 87 w 5647"/>
                              <a:gd name="T117" fmla="*/ 4909 h 49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647" h="4939">
                                <a:moveTo>
                                  <a:pt x="0" y="4843"/>
                                </a:moveTo>
                                <a:lnTo>
                                  <a:pt x="5" y="4792"/>
                                </a:lnTo>
                                <a:lnTo>
                                  <a:pt x="16" y="4735"/>
                                </a:lnTo>
                                <a:lnTo>
                                  <a:pt x="32" y="4672"/>
                                </a:lnTo>
                                <a:lnTo>
                                  <a:pt x="52" y="4605"/>
                                </a:lnTo>
                                <a:lnTo>
                                  <a:pt x="77" y="4534"/>
                                </a:lnTo>
                                <a:lnTo>
                                  <a:pt x="107" y="4461"/>
                                </a:lnTo>
                                <a:lnTo>
                                  <a:pt x="138" y="4384"/>
                                </a:lnTo>
                                <a:lnTo>
                                  <a:pt x="211" y="4227"/>
                                </a:lnTo>
                                <a:lnTo>
                                  <a:pt x="251" y="4148"/>
                                </a:lnTo>
                                <a:lnTo>
                                  <a:pt x="292" y="4072"/>
                                </a:lnTo>
                                <a:lnTo>
                                  <a:pt x="334" y="3995"/>
                                </a:lnTo>
                                <a:lnTo>
                                  <a:pt x="375" y="3920"/>
                                </a:lnTo>
                                <a:lnTo>
                                  <a:pt x="416" y="3850"/>
                                </a:lnTo>
                                <a:lnTo>
                                  <a:pt x="457" y="3782"/>
                                </a:lnTo>
                                <a:lnTo>
                                  <a:pt x="496" y="3718"/>
                                </a:lnTo>
                                <a:lnTo>
                                  <a:pt x="534" y="3660"/>
                                </a:lnTo>
                                <a:lnTo>
                                  <a:pt x="475" y="3655"/>
                                </a:lnTo>
                                <a:lnTo>
                                  <a:pt x="421" y="3643"/>
                                </a:lnTo>
                                <a:lnTo>
                                  <a:pt x="375" y="3627"/>
                                </a:lnTo>
                                <a:lnTo>
                                  <a:pt x="337" y="3604"/>
                                </a:lnTo>
                                <a:lnTo>
                                  <a:pt x="307" y="3576"/>
                                </a:lnTo>
                                <a:lnTo>
                                  <a:pt x="285" y="3545"/>
                                </a:lnTo>
                                <a:lnTo>
                                  <a:pt x="271" y="3508"/>
                                </a:lnTo>
                                <a:lnTo>
                                  <a:pt x="265" y="3466"/>
                                </a:lnTo>
                                <a:lnTo>
                                  <a:pt x="271" y="3421"/>
                                </a:lnTo>
                                <a:lnTo>
                                  <a:pt x="283" y="3372"/>
                                </a:lnTo>
                                <a:lnTo>
                                  <a:pt x="306" y="3320"/>
                                </a:lnTo>
                                <a:lnTo>
                                  <a:pt x="339" y="3262"/>
                                </a:lnTo>
                                <a:lnTo>
                                  <a:pt x="382" y="3203"/>
                                </a:lnTo>
                                <a:lnTo>
                                  <a:pt x="426" y="3154"/>
                                </a:lnTo>
                                <a:lnTo>
                                  <a:pt x="470" y="3110"/>
                                </a:lnTo>
                                <a:lnTo>
                                  <a:pt x="512" y="3072"/>
                                </a:lnTo>
                                <a:lnTo>
                                  <a:pt x="553" y="3041"/>
                                </a:lnTo>
                                <a:lnTo>
                                  <a:pt x="595" y="3014"/>
                                </a:lnTo>
                                <a:lnTo>
                                  <a:pt x="637" y="2999"/>
                                </a:lnTo>
                                <a:lnTo>
                                  <a:pt x="677" y="2988"/>
                                </a:lnTo>
                                <a:lnTo>
                                  <a:pt x="718" y="2988"/>
                                </a:lnTo>
                                <a:lnTo>
                                  <a:pt x="758" y="2997"/>
                                </a:lnTo>
                                <a:lnTo>
                                  <a:pt x="798" y="3016"/>
                                </a:lnTo>
                                <a:lnTo>
                                  <a:pt x="836" y="3046"/>
                                </a:lnTo>
                                <a:lnTo>
                                  <a:pt x="876" y="3086"/>
                                </a:lnTo>
                                <a:lnTo>
                                  <a:pt x="915" y="3138"/>
                                </a:lnTo>
                                <a:lnTo>
                                  <a:pt x="955" y="3203"/>
                                </a:lnTo>
                                <a:lnTo>
                                  <a:pt x="1086" y="3062"/>
                                </a:lnTo>
                                <a:lnTo>
                                  <a:pt x="1211" y="2927"/>
                                </a:lnTo>
                                <a:lnTo>
                                  <a:pt x="1334" y="2803"/>
                                </a:lnTo>
                                <a:lnTo>
                                  <a:pt x="1452" y="2688"/>
                                </a:lnTo>
                                <a:lnTo>
                                  <a:pt x="1568" y="2580"/>
                                </a:lnTo>
                                <a:lnTo>
                                  <a:pt x="1679" y="2482"/>
                                </a:lnTo>
                                <a:lnTo>
                                  <a:pt x="1791" y="2393"/>
                                </a:lnTo>
                                <a:lnTo>
                                  <a:pt x="1899" y="2313"/>
                                </a:lnTo>
                                <a:lnTo>
                                  <a:pt x="2006" y="2240"/>
                                </a:lnTo>
                                <a:lnTo>
                                  <a:pt x="2110" y="2177"/>
                                </a:lnTo>
                                <a:lnTo>
                                  <a:pt x="2215" y="2123"/>
                                </a:lnTo>
                                <a:lnTo>
                                  <a:pt x="2318" y="2078"/>
                                </a:lnTo>
                                <a:lnTo>
                                  <a:pt x="2423" y="2041"/>
                                </a:lnTo>
                                <a:lnTo>
                                  <a:pt x="2526" y="2013"/>
                                </a:lnTo>
                                <a:lnTo>
                                  <a:pt x="2631" y="1994"/>
                                </a:lnTo>
                                <a:lnTo>
                                  <a:pt x="2737" y="1983"/>
                                </a:lnTo>
                                <a:lnTo>
                                  <a:pt x="2843" y="1982"/>
                                </a:lnTo>
                                <a:lnTo>
                                  <a:pt x="2952" y="1989"/>
                                </a:lnTo>
                                <a:lnTo>
                                  <a:pt x="3063" y="2004"/>
                                </a:lnTo>
                                <a:lnTo>
                                  <a:pt x="3177" y="2031"/>
                                </a:lnTo>
                                <a:lnTo>
                                  <a:pt x="3292" y="2064"/>
                                </a:lnTo>
                                <a:lnTo>
                                  <a:pt x="3412" y="2106"/>
                                </a:lnTo>
                                <a:lnTo>
                                  <a:pt x="3535" y="2158"/>
                                </a:lnTo>
                                <a:lnTo>
                                  <a:pt x="3662" y="2217"/>
                                </a:lnTo>
                                <a:lnTo>
                                  <a:pt x="3793" y="2285"/>
                                </a:lnTo>
                                <a:lnTo>
                                  <a:pt x="3929" y="2364"/>
                                </a:lnTo>
                                <a:lnTo>
                                  <a:pt x="3995" y="2339"/>
                                </a:lnTo>
                                <a:lnTo>
                                  <a:pt x="4058" y="2317"/>
                                </a:lnTo>
                                <a:lnTo>
                                  <a:pt x="4121" y="2297"/>
                                </a:lnTo>
                                <a:lnTo>
                                  <a:pt x="4182" y="2277"/>
                                </a:lnTo>
                                <a:lnTo>
                                  <a:pt x="4243" y="2257"/>
                                </a:lnTo>
                                <a:lnTo>
                                  <a:pt x="4303" y="2236"/>
                                </a:lnTo>
                                <a:lnTo>
                                  <a:pt x="4360" y="2215"/>
                                </a:lnTo>
                                <a:lnTo>
                                  <a:pt x="4418" y="2191"/>
                                </a:lnTo>
                                <a:lnTo>
                                  <a:pt x="4475" y="2163"/>
                                </a:lnTo>
                                <a:lnTo>
                                  <a:pt x="4533" y="2132"/>
                                </a:lnTo>
                                <a:lnTo>
                                  <a:pt x="4591" y="2097"/>
                                </a:lnTo>
                                <a:lnTo>
                                  <a:pt x="4648" y="2057"/>
                                </a:lnTo>
                                <a:lnTo>
                                  <a:pt x="4708" y="2010"/>
                                </a:lnTo>
                                <a:lnTo>
                                  <a:pt x="4765" y="1957"/>
                                </a:lnTo>
                                <a:lnTo>
                                  <a:pt x="4825" y="1896"/>
                                </a:lnTo>
                                <a:lnTo>
                                  <a:pt x="4886" y="1826"/>
                                </a:lnTo>
                                <a:lnTo>
                                  <a:pt x="4947" y="1748"/>
                                </a:lnTo>
                                <a:lnTo>
                                  <a:pt x="5010" y="1661"/>
                                </a:lnTo>
                                <a:lnTo>
                                  <a:pt x="5074" y="1563"/>
                                </a:lnTo>
                                <a:lnTo>
                                  <a:pt x="5121" y="1490"/>
                                </a:lnTo>
                                <a:lnTo>
                                  <a:pt x="5161" y="1423"/>
                                </a:lnTo>
                                <a:lnTo>
                                  <a:pt x="5195" y="1364"/>
                                </a:lnTo>
                                <a:lnTo>
                                  <a:pt x="5223" y="1308"/>
                                </a:lnTo>
                                <a:lnTo>
                                  <a:pt x="5245" y="1256"/>
                                </a:lnTo>
                                <a:lnTo>
                                  <a:pt x="5263" y="1209"/>
                                </a:lnTo>
                                <a:lnTo>
                                  <a:pt x="5275" y="1165"/>
                                </a:lnTo>
                                <a:lnTo>
                                  <a:pt x="5284" y="1123"/>
                                </a:lnTo>
                                <a:lnTo>
                                  <a:pt x="5287" y="1083"/>
                                </a:lnTo>
                                <a:lnTo>
                                  <a:pt x="5287" y="1045"/>
                                </a:lnTo>
                                <a:lnTo>
                                  <a:pt x="5285" y="1007"/>
                                </a:lnTo>
                                <a:lnTo>
                                  <a:pt x="5278" y="970"/>
                                </a:lnTo>
                                <a:lnTo>
                                  <a:pt x="5270" y="931"/>
                                </a:lnTo>
                                <a:lnTo>
                                  <a:pt x="5259" y="893"/>
                                </a:lnTo>
                                <a:lnTo>
                                  <a:pt x="5247" y="851"/>
                                </a:lnTo>
                                <a:lnTo>
                                  <a:pt x="5233" y="808"/>
                                </a:lnTo>
                                <a:lnTo>
                                  <a:pt x="5217" y="762"/>
                                </a:lnTo>
                                <a:lnTo>
                                  <a:pt x="5202" y="712"/>
                                </a:lnTo>
                                <a:lnTo>
                                  <a:pt x="5184" y="658"/>
                                </a:lnTo>
                                <a:lnTo>
                                  <a:pt x="5167" y="598"/>
                                </a:lnTo>
                                <a:lnTo>
                                  <a:pt x="5151" y="534"/>
                                </a:lnTo>
                                <a:lnTo>
                                  <a:pt x="5137" y="467"/>
                                </a:lnTo>
                                <a:lnTo>
                                  <a:pt x="5132" y="406"/>
                                </a:lnTo>
                                <a:lnTo>
                                  <a:pt x="5132" y="351"/>
                                </a:lnTo>
                                <a:lnTo>
                                  <a:pt x="5137" y="300"/>
                                </a:lnTo>
                                <a:lnTo>
                                  <a:pt x="5149" y="255"/>
                                </a:lnTo>
                                <a:lnTo>
                                  <a:pt x="5167" y="213"/>
                                </a:lnTo>
                                <a:lnTo>
                                  <a:pt x="5189" y="176"/>
                                </a:lnTo>
                                <a:lnTo>
                                  <a:pt x="5217" y="143"/>
                                </a:lnTo>
                                <a:lnTo>
                                  <a:pt x="5247" y="115"/>
                                </a:lnTo>
                                <a:lnTo>
                                  <a:pt x="5282" y="91"/>
                                </a:lnTo>
                                <a:lnTo>
                                  <a:pt x="5320" y="70"/>
                                </a:lnTo>
                                <a:lnTo>
                                  <a:pt x="5362" y="51"/>
                                </a:lnTo>
                                <a:lnTo>
                                  <a:pt x="5406" y="37"/>
                                </a:lnTo>
                                <a:lnTo>
                                  <a:pt x="5451" y="24"/>
                                </a:lnTo>
                                <a:lnTo>
                                  <a:pt x="5498" y="14"/>
                                </a:lnTo>
                                <a:lnTo>
                                  <a:pt x="5547" y="7"/>
                                </a:lnTo>
                                <a:lnTo>
                                  <a:pt x="5596" y="3"/>
                                </a:lnTo>
                                <a:lnTo>
                                  <a:pt x="5647" y="0"/>
                                </a:lnTo>
                                <a:lnTo>
                                  <a:pt x="5647" y="115"/>
                                </a:lnTo>
                                <a:lnTo>
                                  <a:pt x="5589" y="112"/>
                                </a:lnTo>
                                <a:lnTo>
                                  <a:pt x="5535" y="112"/>
                                </a:lnTo>
                                <a:lnTo>
                                  <a:pt x="5486" y="117"/>
                                </a:lnTo>
                                <a:lnTo>
                                  <a:pt x="5442" y="126"/>
                                </a:lnTo>
                                <a:lnTo>
                                  <a:pt x="5404" y="139"/>
                                </a:lnTo>
                                <a:lnTo>
                                  <a:pt x="5371" y="159"/>
                                </a:lnTo>
                                <a:lnTo>
                                  <a:pt x="5343" y="181"/>
                                </a:lnTo>
                                <a:lnTo>
                                  <a:pt x="5320" y="209"/>
                                </a:lnTo>
                                <a:lnTo>
                                  <a:pt x="5305" y="241"/>
                                </a:lnTo>
                                <a:lnTo>
                                  <a:pt x="5294" y="277"/>
                                </a:lnTo>
                                <a:lnTo>
                                  <a:pt x="5291" y="319"/>
                                </a:lnTo>
                                <a:lnTo>
                                  <a:pt x="5292" y="366"/>
                                </a:lnTo>
                                <a:lnTo>
                                  <a:pt x="5301" y="417"/>
                                </a:lnTo>
                                <a:lnTo>
                                  <a:pt x="5319" y="473"/>
                                </a:lnTo>
                                <a:lnTo>
                                  <a:pt x="5341" y="534"/>
                                </a:lnTo>
                                <a:lnTo>
                                  <a:pt x="5371" y="616"/>
                                </a:lnTo>
                                <a:lnTo>
                                  <a:pt x="5397" y="692"/>
                                </a:lnTo>
                                <a:lnTo>
                                  <a:pt x="5422" y="768"/>
                                </a:lnTo>
                                <a:lnTo>
                                  <a:pt x="5442" y="841"/>
                                </a:lnTo>
                                <a:lnTo>
                                  <a:pt x="5458" y="912"/>
                                </a:lnTo>
                                <a:lnTo>
                                  <a:pt x="5470" y="982"/>
                                </a:lnTo>
                                <a:lnTo>
                                  <a:pt x="5477" y="1050"/>
                                </a:lnTo>
                                <a:lnTo>
                                  <a:pt x="5479" y="1120"/>
                                </a:lnTo>
                                <a:lnTo>
                                  <a:pt x="5476" y="1188"/>
                                </a:lnTo>
                                <a:lnTo>
                                  <a:pt x="5465" y="1258"/>
                                </a:lnTo>
                                <a:lnTo>
                                  <a:pt x="5448" y="1329"/>
                                </a:lnTo>
                                <a:lnTo>
                                  <a:pt x="5423" y="1403"/>
                                </a:lnTo>
                                <a:lnTo>
                                  <a:pt x="5392" y="1479"/>
                                </a:lnTo>
                                <a:lnTo>
                                  <a:pt x="5352" y="1558"/>
                                </a:lnTo>
                                <a:lnTo>
                                  <a:pt x="5303" y="1640"/>
                                </a:lnTo>
                                <a:lnTo>
                                  <a:pt x="5242" y="1734"/>
                                </a:lnTo>
                                <a:lnTo>
                                  <a:pt x="5181" y="1823"/>
                                </a:lnTo>
                                <a:lnTo>
                                  <a:pt x="5118" y="1907"/>
                                </a:lnTo>
                                <a:lnTo>
                                  <a:pt x="5053" y="1985"/>
                                </a:lnTo>
                                <a:lnTo>
                                  <a:pt x="4985" y="2060"/>
                                </a:lnTo>
                                <a:lnTo>
                                  <a:pt x="4914" y="2130"/>
                                </a:lnTo>
                                <a:lnTo>
                                  <a:pt x="4837" y="2198"/>
                                </a:lnTo>
                                <a:lnTo>
                                  <a:pt x="4755" y="2263"/>
                                </a:lnTo>
                                <a:lnTo>
                                  <a:pt x="4664" y="2325"/>
                                </a:lnTo>
                                <a:lnTo>
                                  <a:pt x="4568" y="2386"/>
                                </a:lnTo>
                                <a:lnTo>
                                  <a:pt x="4462" y="2447"/>
                                </a:lnTo>
                                <a:lnTo>
                                  <a:pt x="4346" y="2507"/>
                                </a:lnTo>
                                <a:lnTo>
                                  <a:pt x="4221" y="2568"/>
                                </a:lnTo>
                                <a:lnTo>
                                  <a:pt x="4083" y="2631"/>
                                </a:lnTo>
                                <a:lnTo>
                                  <a:pt x="4067" y="2713"/>
                                </a:lnTo>
                                <a:lnTo>
                                  <a:pt x="4050" y="2795"/>
                                </a:lnTo>
                                <a:lnTo>
                                  <a:pt x="4030" y="2875"/>
                                </a:lnTo>
                                <a:lnTo>
                                  <a:pt x="4009" y="2953"/>
                                </a:lnTo>
                                <a:lnTo>
                                  <a:pt x="3985" y="3032"/>
                                </a:lnTo>
                                <a:lnTo>
                                  <a:pt x="3957" y="3109"/>
                                </a:lnTo>
                                <a:lnTo>
                                  <a:pt x="3926" y="3185"/>
                                </a:lnTo>
                                <a:lnTo>
                                  <a:pt x="3889" y="3259"/>
                                </a:lnTo>
                                <a:lnTo>
                                  <a:pt x="3845" y="3332"/>
                                </a:lnTo>
                                <a:lnTo>
                                  <a:pt x="3796" y="3405"/>
                                </a:lnTo>
                                <a:lnTo>
                                  <a:pt x="3739" y="3477"/>
                                </a:lnTo>
                                <a:lnTo>
                                  <a:pt x="3674" y="3547"/>
                                </a:lnTo>
                                <a:lnTo>
                                  <a:pt x="3601" y="3615"/>
                                </a:lnTo>
                                <a:lnTo>
                                  <a:pt x="3517" y="3683"/>
                                </a:lnTo>
                                <a:lnTo>
                                  <a:pt x="3425" y="3749"/>
                                </a:lnTo>
                                <a:lnTo>
                                  <a:pt x="3320" y="3813"/>
                                </a:lnTo>
                                <a:lnTo>
                                  <a:pt x="3268" y="3845"/>
                                </a:lnTo>
                                <a:lnTo>
                                  <a:pt x="3208" y="3871"/>
                                </a:lnTo>
                                <a:lnTo>
                                  <a:pt x="3142" y="3897"/>
                                </a:lnTo>
                                <a:lnTo>
                                  <a:pt x="3070" y="3920"/>
                                </a:lnTo>
                                <a:lnTo>
                                  <a:pt x="2994" y="3941"/>
                                </a:lnTo>
                                <a:lnTo>
                                  <a:pt x="2913" y="3962"/>
                                </a:lnTo>
                                <a:lnTo>
                                  <a:pt x="2831" y="3983"/>
                                </a:lnTo>
                                <a:lnTo>
                                  <a:pt x="2749" y="4002"/>
                                </a:lnTo>
                                <a:lnTo>
                                  <a:pt x="2665" y="4023"/>
                                </a:lnTo>
                                <a:lnTo>
                                  <a:pt x="2583" y="4045"/>
                                </a:lnTo>
                                <a:lnTo>
                                  <a:pt x="2505" y="4068"/>
                                </a:lnTo>
                                <a:lnTo>
                                  <a:pt x="2428" y="4094"/>
                                </a:lnTo>
                                <a:lnTo>
                                  <a:pt x="2356" y="4124"/>
                                </a:lnTo>
                                <a:lnTo>
                                  <a:pt x="2290" y="4155"/>
                                </a:lnTo>
                                <a:lnTo>
                                  <a:pt x="2227" y="4189"/>
                                </a:lnTo>
                                <a:lnTo>
                                  <a:pt x="2156" y="4222"/>
                                </a:lnTo>
                                <a:lnTo>
                                  <a:pt x="2077" y="4257"/>
                                </a:lnTo>
                                <a:lnTo>
                                  <a:pt x="1993" y="4293"/>
                                </a:lnTo>
                                <a:lnTo>
                                  <a:pt x="1904" y="4328"/>
                                </a:lnTo>
                                <a:lnTo>
                                  <a:pt x="1812" y="4365"/>
                                </a:lnTo>
                                <a:lnTo>
                                  <a:pt x="1716" y="4400"/>
                                </a:lnTo>
                                <a:lnTo>
                                  <a:pt x="1520" y="4469"/>
                                </a:lnTo>
                                <a:lnTo>
                                  <a:pt x="1423" y="4503"/>
                                </a:lnTo>
                                <a:lnTo>
                                  <a:pt x="1327" y="4536"/>
                                </a:lnTo>
                                <a:lnTo>
                                  <a:pt x="1232" y="4567"/>
                                </a:lnTo>
                                <a:lnTo>
                                  <a:pt x="1142" y="4597"/>
                                </a:lnTo>
                                <a:lnTo>
                                  <a:pt x="1054" y="4623"/>
                                </a:lnTo>
                                <a:lnTo>
                                  <a:pt x="974" y="4649"/>
                                </a:lnTo>
                                <a:lnTo>
                                  <a:pt x="899" y="4674"/>
                                </a:lnTo>
                                <a:lnTo>
                                  <a:pt x="833" y="4694"/>
                                </a:lnTo>
                                <a:lnTo>
                                  <a:pt x="775" y="4712"/>
                                </a:lnTo>
                                <a:lnTo>
                                  <a:pt x="726" y="4728"/>
                                </a:lnTo>
                                <a:lnTo>
                                  <a:pt x="681" y="4740"/>
                                </a:lnTo>
                                <a:lnTo>
                                  <a:pt x="635" y="4756"/>
                                </a:lnTo>
                                <a:lnTo>
                                  <a:pt x="592" y="4775"/>
                                </a:lnTo>
                                <a:lnTo>
                                  <a:pt x="550" y="4797"/>
                                </a:lnTo>
                                <a:lnTo>
                                  <a:pt x="506" y="4820"/>
                                </a:lnTo>
                                <a:lnTo>
                                  <a:pt x="464" y="4844"/>
                                </a:lnTo>
                                <a:lnTo>
                                  <a:pt x="423" y="4867"/>
                                </a:lnTo>
                                <a:lnTo>
                                  <a:pt x="381" y="4888"/>
                                </a:lnTo>
                                <a:lnTo>
                                  <a:pt x="340" y="4907"/>
                                </a:lnTo>
                                <a:lnTo>
                                  <a:pt x="299" y="4923"/>
                                </a:lnTo>
                                <a:lnTo>
                                  <a:pt x="257" y="4933"/>
                                </a:lnTo>
                                <a:lnTo>
                                  <a:pt x="215" y="4939"/>
                                </a:lnTo>
                                <a:lnTo>
                                  <a:pt x="173" y="4937"/>
                                </a:lnTo>
                                <a:lnTo>
                                  <a:pt x="131" y="4926"/>
                                </a:lnTo>
                                <a:lnTo>
                                  <a:pt x="87" y="4909"/>
                                </a:lnTo>
                                <a:lnTo>
                                  <a:pt x="44" y="4881"/>
                                </a:lnTo>
                                <a:lnTo>
                                  <a:pt x="0" y="4843"/>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 name="Freeform 32"/>
                        <wps:cNvSpPr>
                          <a:spLocks/>
                        </wps:cNvSpPr>
                        <wps:spPr bwMode="auto">
                          <a:xfrm>
                            <a:off x="291" y="2149"/>
                            <a:ext cx="133" cy="134"/>
                          </a:xfrm>
                          <a:custGeom>
                            <a:avLst/>
                            <a:gdLst>
                              <a:gd name="T0" fmla="*/ 115 w 267"/>
                              <a:gd name="T1" fmla="*/ 0 h 266"/>
                              <a:gd name="T2" fmla="*/ 156 w 267"/>
                              <a:gd name="T3" fmla="*/ 7 h 266"/>
                              <a:gd name="T4" fmla="*/ 190 w 267"/>
                              <a:gd name="T5" fmla="*/ 20 h 266"/>
                              <a:gd name="T6" fmla="*/ 220 w 267"/>
                              <a:gd name="T7" fmla="*/ 43 h 266"/>
                              <a:gd name="T8" fmla="*/ 245 w 267"/>
                              <a:gd name="T9" fmla="*/ 73 h 266"/>
                              <a:gd name="T10" fmla="*/ 260 w 267"/>
                              <a:gd name="T11" fmla="*/ 109 h 266"/>
                              <a:gd name="T12" fmla="*/ 267 w 267"/>
                              <a:gd name="T13" fmla="*/ 151 h 266"/>
                              <a:gd name="T14" fmla="*/ 260 w 267"/>
                              <a:gd name="T15" fmla="*/ 176 h 266"/>
                              <a:gd name="T16" fmla="*/ 250 w 267"/>
                              <a:gd name="T17" fmla="*/ 200 h 266"/>
                              <a:gd name="T18" fmla="*/ 232 w 267"/>
                              <a:gd name="T19" fmla="*/ 223 h 266"/>
                              <a:gd name="T20" fmla="*/ 210 w 267"/>
                              <a:gd name="T21" fmla="*/ 242 h 266"/>
                              <a:gd name="T22" fmla="*/ 182 w 267"/>
                              <a:gd name="T23" fmla="*/ 256 h 266"/>
                              <a:gd name="T24" fmla="*/ 150 w 267"/>
                              <a:gd name="T25" fmla="*/ 265 h 266"/>
                              <a:gd name="T26" fmla="*/ 115 w 267"/>
                              <a:gd name="T27" fmla="*/ 266 h 266"/>
                              <a:gd name="T28" fmla="*/ 86 w 267"/>
                              <a:gd name="T29" fmla="*/ 263 h 266"/>
                              <a:gd name="T30" fmla="*/ 58 w 267"/>
                              <a:gd name="T31" fmla="*/ 251 h 266"/>
                              <a:gd name="T32" fmla="*/ 33 w 267"/>
                              <a:gd name="T33" fmla="*/ 233 h 266"/>
                              <a:gd name="T34" fmla="*/ 14 w 267"/>
                              <a:gd name="T35" fmla="*/ 209 h 266"/>
                              <a:gd name="T36" fmla="*/ 2 w 267"/>
                              <a:gd name="T37" fmla="*/ 181 h 266"/>
                              <a:gd name="T38" fmla="*/ 0 w 267"/>
                              <a:gd name="T39" fmla="*/ 151 h 266"/>
                              <a:gd name="T40" fmla="*/ 2 w 267"/>
                              <a:gd name="T41" fmla="*/ 115 h 266"/>
                              <a:gd name="T42" fmla="*/ 11 w 267"/>
                              <a:gd name="T43" fmla="*/ 83 h 266"/>
                              <a:gd name="T44" fmla="*/ 25 w 267"/>
                              <a:gd name="T45" fmla="*/ 55 h 266"/>
                              <a:gd name="T46" fmla="*/ 44 w 267"/>
                              <a:gd name="T47" fmla="*/ 33 h 266"/>
                              <a:gd name="T48" fmla="*/ 67 w 267"/>
                              <a:gd name="T49" fmla="*/ 15 h 266"/>
                              <a:gd name="T50" fmla="*/ 89 w 267"/>
                              <a:gd name="T51" fmla="*/ 5 h 266"/>
                              <a:gd name="T52" fmla="*/ 115 w 267"/>
                              <a:gd name="T53"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7" h="266">
                                <a:moveTo>
                                  <a:pt x="115" y="0"/>
                                </a:moveTo>
                                <a:lnTo>
                                  <a:pt x="156" y="7"/>
                                </a:lnTo>
                                <a:lnTo>
                                  <a:pt x="190" y="20"/>
                                </a:lnTo>
                                <a:lnTo>
                                  <a:pt x="220" y="43"/>
                                </a:lnTo>
                                <a:lnTo>
                                  <a:pt x="245" y="73"/>
                                </a:lnTo>
                                <a:lnTo>
                                  <a:pt x="260" y="109"/>
                                </a:lnTo>
                                <a:lnTo>
                                  <a:pt x="267" y="151"/>
                                </a:lnTo>
                                <a:lnTo>
                                  <a:pt x="260" y="176"/>
                                </a:lnTo>
                                <a:lnTo>
                                  <a:pt x="250" y="200"/>
                                </a:lnTo>
                                <a:lnTo>
                                  <a:pt x="232" y="223"/>
                                </a:lnTo>
                                <a:lnTo>
                                  <a:pt x="210" y="242"/>
                                </a:lnTo>
                                <a:lnTo>
                                  <a:pt x="182" y="256"/>
                                </a:lnTo>
                                <a:lnTo>
                                  <a:pt x="150" y="265"/>
                                </a:lnTo>
                                <a:lnTo>
                                  <a:pt x="115" y="266"/>
                                </a:lnTo>
                                <a:lnTo>
                                  <a:pt x="86" y="263"/>
                                </a:lnTo>
                                <a:lnTo>
                                  <a:pt x="58" y="251"/>
                                </a:lnTo>
                                <a:lnTo>
                                  <a:pt x="33" y="233"/>
                                </a:lnTo>
                                <a:lnTo>
                                  <a:pt x="14" y="209"/>
                                </a:lnTo>
                                <a:lnTo>
                                  <a:pt x="2" y="181"/>
                                </a:lnTo>
                                <a:lnTo>
                                  <a:pt x="0" y="151"/>
                                </a:lnTo>
                                <a:lnTo>
                                  <a:pt x="2" y="115"/>
                                </a:lnTo>
                                <a:lnTo>
                                  <a:pt x="11" y="83"/>
                                </a:lnTo>
                                <a:lnTo>
                                  <a:pt x="25" y="55"/>
                                </a:lnTo>
                                <a:lnTo>
                                  <a:pt x="44" y="33"/>
                                </a:lnTo>
                                <a:lnTo>
                                  <a:pt x="67" y="15"/>
                                </a:lnTo>
                                <a:lnTo>
                                  <a:pt x="89" y="5"/>
                                </a:lnTo>
                                <a:lnTo>
                                  <a:pt x="115"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29" o:spid="_x0000_s1026" alt="Description: Fig. 4. Closeup of neural response to arrowheads. Closeup of neural response to aligned streaklets" style="width:2in;height:127.7pt;mso-position-horizontal-relative:char;mso-position-vertical-relative:line" coordsize="2880,25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">
                <o:lock v:ext="edit" aspectratio="t"/>
                <v:rect id="AutoShape 28" o:spid="_x0000_s1027" style="position:absolute;width:2880;height:25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rect id="Rectangle 30" o:spid="_x0000_s1028" style="position:absolute;width:2880;height:25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VgMlwwAA&#10;ANoAAAAPAAAAZHJzL2Rvd25yZXYueG1sRI9Ba8JAFITvBf/D8oTe6kaljURXEUHwZFsbSo/P7DMJ&#10;2X0bsmuS/vtuodDjMDPfMJvdaI3oqfO1YwXzWQKCuHC65lJB/nF8WoHwAVmjcUwKvsnDbjt52GCm&#10;3cDv1F9CKSKEfYYKqhDaTEpfVGTRz1xLHL2b6yyGKLtS6g6HCLdGLpLkRVqsOS5U2NKhoqK53K2C&#10;1fPVNHm6/Dqnr/PPhsye/PlNqcfpuF+DCDSG//Bf+6QVLOH3SrwBcv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VgMlwwAAANoAAAAPAAAAAAAAAAAAAAAAAJcCAABkcnMvZG93&#10;bnJldi54bWxQSwUGAAAAAAQABAD1AAAAhwMAAAAA&#10;" filled="f" strokeweight="0"/>
                <v:shape id="Freeform 31" o:spid="_x0000_s1029" alt="Fig. 4. Closeup of neural response to arrowheads. Closeup of neural response to aligned streaklets" style="position:absolute;left:24;top:14;width:2823;height:2469;visibility:visible;mso-wrap-style:square;v-text-anchor:top" coordsize="5647,493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8R1yvwAA&#10;ANoAAAAPAAAAZHJzL2Rvd25yZXYueG1sRI9BSwMxFITvgv8hPMGbzVqlyLZpKUqhV1eh18fmuQlN&#10;XpbNs037640geBxm5htmtSkxqBNN2Sc28DhrQBH3yXoeDHx+7B5eQGVBthgSk4ELZdisb29W2Np0&#10;5nc6dTKoCuHcogEnMrZa595RxDxLI3H1vtIUUaqcBm0nPFd4DHreNAsd0XNdcDjSq6P+2H1HA+PT&#10;QsJh7kp021CEu7fi/dWY+7uyXYISKvIf/mvvrYFn+L1Sb4Be/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CfxHXK/AAAA2gAAAA8AAAAAAAAAAAAAAAAAlwIAAGRycy9kb3ducmV2&#10;LnhtbFBLBQYAAAAABAAEAPUAAACDAwAAAAA=&#10;" path="m0,4843l5,4792,16,4735,32,4672,52,4605,77,4534,107,4461,138,4384,211,4227,251,4148,292,4072,334,3995,375,3920,416,3850,457,3782,496,3718,534,3660,475,3655,421,3643,375,3627,337,3604,307,3576,285,3545,271,3508,265,3466,271,3421,283,3372,306,3320,339,3262,382,3203,426,3154,470,3110,512,3072,553,3041,595,3014,637,2999,677,2988,718,2988,758,2997,798,3016,836,3046,876,3086,915,3138,955,3203,1086,3062,1211,2927,1334,2803,1452,2688,1568,2580,1679,2482,1791,2393,1899,2313,2006,2240,2110,2177,2215,2123,2318,2078,2423,2041,2526,2013,2631,1994,2737,1983,2843,1982,2952,1989,3063,2004,3177,2031,3292,2064,3412,2106,3535,2158,3662,2217,3793,2285,3929,2364,3995,2339,4058,2317,4121,2297,4182,2277,4243,2257,4303,2236,4360,2215,4418,2191,4475,2163,4533,2132,4591,2097,4648,2057,4708,2010,4765,1957,4825,1896,4886,1826,4947,1748,5010,1661,5074,1563,5121,1490,5161,1423,5195,1364,5223,1308,5245,1256,5263,1209,5275,1165,5284,1123,5287,1083,5287,1045,5285,1007,5278,970,5270,931,5259,893,5247,851,5233,808,5217,762,5202,712,5184,658,5167,598,5151,534,5137,467,5132,406,5132,351,5137,300,5149,255,5167,213,5189,176,5217,143,5247,115,5282,91,5320,70,5362,51,5406,37,5451,24,5498,14,5547,7,5596,3,5647,,5647,115,5589,112,5535,112,5486,117,5442,126,5404,139,5371,159,5343,181,5320,209,5305,241,5294,277,5291,319,5292,366,5301,417,5319,473,5341,534,5371,616,5397,692,5422,768,5442,841,5458,912,5470,982,5477,1050,5479,1120,5476,1188,5465,1258,5448,1329,5423,1403,5392,1479,5352,1558,5303,1640,5242,1734,5181,1823,5118,1907,5053,1985,4985,2060,4914,2130,4837,2198,4755,2263,4664,2325,4568,2386,4462,2447,4346,2507,4221,2568,4083,2631,4067,2713,4050,2795,4030,2875,4009,2953,3985,3032,3957,3109,3926,3185,3889,3259,3845,3332,3796,3405,3739,3477,3674,3547,3601,3615,3517,3683,3425,3749,3320,3813,3268,3845,3208,3871,3142,3897,3070,3920,2994,3941,2913,3962,2831,3983,2749,4002,2665,4023,2583,4045,2505,4068,2428,4094,2356,4124,2290,4155,2227,4189,2156,4222,2077,4257,1993,4293,1904,4328,1812,4365,1716,4400,1520,4469,1423,4503,1327,4536,1232,4567,1142,4597,1054,4623,974,4649,899,4674,833,4694,775,4712,726,4728,681,4740,635,4756,592,4775,550,4797,506,4820,464,4844,423,4867,381,4888,340,4907,299,4923,257,4933,215,4939,173,4937,131,4926,87,4909,44,4881,,4843xe" fillcolor="black" strokeweight="0">
                  <v:path arrowok="t" o:connecttype="custom" o:connectlocs="16,2336;69,2192;167,1997;248,1859;187,1813;135,1754;153,1660;235,1555;318,1499;399,1508;477,1601;726,1344;949,1156;1159,1039;1368,991;1588,1015;1831,1108;2029,1158;2151,1118;2266,1066;2382,978;2505,830;2597,682;2637,582;2642,503;2623,425;2592,329;2566,203;2583,106;2641,45;2725,12;2823,0;2743,58;2671,90;2645,159;2670,267;2721,420;2739,560;2711,701;2621,867;2492,1030;2332,1162;2110,1284;2015,1437;1963,1592;1869,1738;1712,1874;1571,1948;1415,1991;1252,2034;1113,2094;952,2164;711,2251;527,2311;387,2356;296,2387;211,2433;128,2466;43,2454" o:connectangles="0,0,0,0,0,0,0,0,0,0,0,0,0,0,0,0,0,0,0,0,0,0,0,0,0,0,0,0,0,0,0,0,0,0,0,0,0,0,0,0,0,0,0,0,0,0,0,0,0,0,0,0,0,0,0,0,0,0,0"/>
                </v:shape>
                <v:shape id="Freeform 32" o:spid="_x0000_s1030" style="position:absolute;left:291;top:2149;width:133;height:134;visibility:visible;mso-wrap-style:square;v-text-anchor:top" coordsize="267,26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bUm+xAAA&#10;ANoAAAAPAAAAZHJzL2Rvd25yZXYueG1sRI9BawIxFITvQv9DeAUvUrNVLGVrlCoKFfHgrtDrY/O6&#10;uzR5WZJUt/31jSB4HGbmG2a+7K0RZ/KhdazgeZyBIK6cbrlWcCq3T68gQkTWaByTgl8KsFw8DOaY&#10;a3fhI52LWIsE4ZCjgibGLpcyVA1ZDGPXESfvy3mLMUlfS+3xkuDWyEmWvUiLLaeFBjtaN1R9Fz9W&#10;wV+xkrvC7KdmvZmO/OlT+3J1UGr42L+/gYjUx3v41v7QCmZwvZJugFz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W1JvsQAAADaAAAADwAAAAAAAAAAAAAAAACXAgAAZHJzL2Rv&#10;d25yZXYueG1sUEsFBgAAAAAEAAQA9QAAAIgDAAAAAA==&#10;" path="m115,0l156,7,190,20,220,43,245,73,260,109,267,151,260,176,250,200,232,223,210,242,182,256,150,265,115,266,86,263,58,251,33,233,14,209,2,181,,151,2,115,11,83,25,55,44,33,67,15,89,5,115,0xe" strokecolor="white" strokeweight="0">
                  <v:path arrowok="t" o:connecttype="custom" o:connectlocs="57,0;78,4;95,10;110,22;122,37;130,55;133,76;130,89;125,101;116,112;105,122;91,129;75,133;57,134;43,132;29,126;16,117;7,105;1,91;0,76;1,58;5,42;12,28;22,17;33,8;44,3;57,0" o:connectangles="0,0,0,0,0,0,0,0,0,0,0,0,0,0,0,0,0,0,0,0,0,0,0,0,0,0,0"/>
                </v:shape>
                <w10:anchorlock/>
              </v:group>
            </w:pict>
          </mc:Fallback>
        </mc:AlternateContent>
      </w:r>
    </w:p>
    <w:p w14:paraId="3005AB8F" w14:textId="77777777" w:rsidR="00B76B39" w:rsidRDefault="00D4240E">
      <w:pPr>
        <w:pStyle w:val="FigureCaption"/>
      </w:pPr>
      <w:r>
        <w:lastRenderedPageBreak/>
        <w:t xml:space="preserve">Fig. 4. </w:t>
      </w:r>
      <w:proofErr w:type="spellStart"/>
      <w:proofErr w:type="gramStart"/>
      <w:r>
        <w:t>Closeup</w:t>
      </w:r>
      <w:proofErr w:type="spellEnd"/>
      <w:r>
        <w:t xml:space="preserve"> of neural response to arrowheads.</w:t>
      </w:r>
      <w:proofErr w:type="gramEnd"/>
      <w:r>
        <w:t xml:space="preserve"> </w:t>
      </w:r>
      <w:proofErr w:type="spellStart"/>
      <w:r>
        <w:t>Closeup</w:t>
      </w:r>
      <w:proofErr w:type="spellEnd"/>
      <w:r>
        <w:t xml:space="preserve"> of neural response to aligned </w:t>
      </w:r>
      <w:proofErr w:type="spellStart"/>
      <w:r>
        <w:t>streaklets</w:t>
      </w:r>
      <w:proofErr w:type="spellEnd"/>
      <w:proofErr w:type="gramStart"/>
      <w:r>
        <w:t>.*</w:t>
      </w:r>
      <w:proofErr w:type="gramEnd"/>
      <w:r>
        <w:t>*</w:t>
      </w:r>
    </w:p>
    <w:p w14:paraId="64935374" w14:textId="77777777" w:rsidR="00B76B39" w:rsidRDefault="00D4240E">
      <w:pPr>
        <w:pStyle w:val="InitialBodyTextIndent"/>
      </w:pPr>
      <w:r>
        <w:t xml:space="preserve">V1 is known to have detectors at different scales. However, to make the problem computationally tractable we chose only a single scale for the V1 and designed the data visualizations with elements scaled such that they were effectively detected by the </w:t>
      </w:r>
      <w:proofErr w:type="spellStart"/>
      <w:proofErr w:type="gramStart"/>
      <w:r>
        <w:t>gabor</w:t>
      </w:r>
      <w:proofErr w:type="spellEnd"/>
      <w:proofErr w:type="gramEnd"/>
      <w:r>
        <w:t xml:space="preserve"> filter used by the model. The widths of the arrows and </w:t>
      </w:r>
      <w:proofErr w:type="spellStart"/>
      <w:r>
        <w:t>streaklets</w:t>
      </w:r>
      <w:proofErr w:type="spellEnd"/>
      <w:r>
        <w:t xml:space="preserve"> were chosen to be smaller than the central excitatory band of the </w:t>
      </w:r>
      <w:proofErr w:type="spellStart"/>
      <w:proofErr w:type="gramStart"/>
      <w:r>
        <w:t>gabor</w:t>
      </w:r>
      <w:proofErr w:type="spellEnd"/>
      <w:proofErr w:type="gramEnd"/>
      <w:r>
        <w:t xml:space="preserve">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w:t>
      </w:r>
      <w:proofErr w:type="gramStart"/>
      <w:r>
        <w:t>interpolation</w:t>
      </w:r>
      <w:proofErr w:type="gramEnd"/>
      <w:r>
        <w:t xml:space="preserve">. The resulting </w:t>
      </w:r>
      <w:proofErr w:type="spellStart"/>
      <w:r>
        <w:t>spacial</w:t>
      </w:r>
      <w:proofErr w:type="spellEnd"/>
      <w:r>
        <w:t xml:space="preserve"> frequency of the LIC visualization was of a scale that was effectively detected by the </w:t>
      </w:r>
      <w:proofErr w:type="spellStart"/>
      <w:proofErr w:type="gramStart"/>
      <w:r>
        <w:t>gabor</w:t>
      </w:r>
      <w:proofErr w:type="spellEnd"/>
      <w:proofErr w:type="gramEnd"/>
      <w:r>
        <w:t xml:space="preserve"> filters of the model.</w:t>
      </w:r>
    </w:p>
    <w:p w14:paraId="02F5866D" w14:textId="77777777" w:rsidR="00B76B39" w:rsidRDefault="00D4240E">
      <w:pPr>
        <w:pStyle w:val="Heading3para"/>
      </w:pPr>
      <w:r>
        <w:t>4.1.1</w:t>
      </w:r>
      <w:r>
        <w:rPr>
          <w:i/>
          <w:iCs/>
        </w:rPr>
        <w:t xml:space="preserve"> </w:t>
      </w:r>
      <w:proofErr w:type="spellStart"/>
      <w:r>
        <w:rPr>
          <w:i/>
          <w:iCs/>
        </w:rPr>
        <w:t>Regul</w:t>
      </w:r>
      <w:proofErr w:type="spellEnd"/>
      <w:r>
        <w:rPr>
          <w:i/>
          <w:iCs/>
        </w:rPr>
        <w:t xml:space="preserve"> </w:t>
      </w:r>
      <w:proofErr w:type="spellStart"/>
      <w:r>
        <w:rPr>
          <w:i/>
          <w:iCs/>
        </w:rPr>
        <w:t>ar</w:t>
      </w:r>
      <w:proofErr w:type="spellEnd"/>
      <w:r>
        <w:rPr>
          <w:i/>
          <w:iCs/>
        </w:rPr>
        <w:t xml:space="preserve"> Arrows (Figure 3).</w:t>
      </w:r>
      <w:r>
        <w:t> </w:t>
      </w:r>
      <w:r>
        <w:t xml:space="preserve">This visualization is produced by placing arrow glyphs at regular </w:t>
      </w:r>
      <w:proofErr w:type="spellStart"/>
      <w:r>
        <w:t>spacings</w:t>
      </w:r>
      <w:proofErr w:type="spellEnd"/>
      <w:r>
        <w:t xml:space="preserve">. The </w:t>
      </w:r>
      <w:proofErr w:type="gramStart"/>
      <w:r>
        <w:t>magnitude of the vector field is indicated by the arrow length, and the flow direction</w:t>
      </w:r>
      <w:proofErr w:type="gramEnd"/>
      <w:r>
        <w:t xml:space="preserve"> by the 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w:t>
      </w:r>
      <w:proofErr w:type="spellStart"/>
      <w:r>
        <w:t>nontangential</w:t>
      </w:r>
      <w:proofErr w:type="spellEnd"/>
      <w:r>
        <w:t xml:space="preserve"> edge responses will be produced by the arrowheads and these will lead to errors in the streamline advection task.</w:t>
      </w:r>
    </w:p>
    <w:p w14:paraId="2032ABB0" w14:textId="77777777" w:rsidR="00B76B39" w:rsidRDefault="00D4240E">
      <w:pPr>
        <w:pStyle w:val="Heading3para"/>
      </w:pPr>
      <w:r>
        <w:t xml:space="preserve">4.1.1.1. </w:t>
      </w:r>
      <w:r>
        <w:rPr>
          <w:i/>
          <w:iCs/>
        </w:rPr>
        <w:t>Jittered arrows (Figure 3b).</w:t>
      </w:r>
      <w:r>
        <w:rPr>
          <w:i/>
          <w:iCs/>
        </w:rPr>
        <w:t> </w:t>
      </w:r>
      <w:r>
        <w:t xml:space="preserve">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w:t>
      </w:r>
      <w:proofErr w:type="spellStart"/>
      <w:r>
        <w:t>nontangential</w:t>
      </w:r>
      <w:proofErr w:type="spellEnd"/>
      <w:r>
        <w:t xml:space="preserve"> to the flow direction. Also, as with gridded arrows, the arrowheads will excite neurons with orientation selectivity </w:t>
      </w:r>
      <w:proofErr w:type="spellStart"/>
      <w:r>
        <w:t>nontangential</w:t>
      </w:r>
      <w:proofErr w:type="spellEnd"/>
      <w:r>
        <w:t xml:space="preserve">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w:t>
      </w:r>
      <w:proofErr w:type="spellStart"/>
      <w:r>
        <w:t>nontangential</w:t>
      </w:r>
      <w:proofErr w:type="spellEnd"/>
      <w:r>
        <w:t xml:space="preserve"> responses are much stronger than those found in the aligned </w:t>
      </w:r>
      <w:proofErr w:type="spellStart"/>
      <w:r>
        <w:t>streaklets</w:t>
      </w:r>
      <w:proofErr w:type="spellEnd"/>
      <w:r>
        <w:t xml:space="preserve"> visualization (Figure 4b)</w:t>
      </w:r>
    </w:p>
    <w:p w14:paraId="52F1393C" w14:textId="77777777" w:rsidR="00B76B39" w:rsidRDefault="00D4240E" w:rsidP="00DF6A3C">
      <w:pPr>
        <w:pStyle w:val="Heading1"/>
      </w:pPr>
      <w:r>
        <w:t>Discussion</w:t>
      </w:r>
    </w:p>
    <w:p w14:paraId="0B2D896B" w14:textId="77777777" w:rsidR="00B76B39" w:rsidRDefault="00D4240E">
      <w:pPr>
        <w:pStyle w:val="InitialBodyText"/>
      </w:pPr>
      <w: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14:paraId="6CFD8072" w14:textId="77777777" w:rsidR="00B76B39" w:rsidRDefault="00D4240E">
      <w:pPr>
        <w:pStyle w:val="InitialBodyTextIndent"/>
      </w:pPr>
      <w: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w:t>
      </w:r>
      <w:proofErr w:type="spellStart"/>
      <w:r>
        <w:t>nontangential</w:t>
      </w:r>
      <w:proofErr w:type="spellEnd"/>
      <w:r>
        <w:t xml:space="preserve"> edge responses produced by glyph-based visualizations. However, its good performance was achieved only because our evaluation method ignored the directional ambiguity inherent in this method. (Laidlaw et al. 2001) found this method to be the worst and there is little doubt that had we allowed flow in any direction, up or down, human observers would have found pathways with close to 180 degrees of error half of the time.</w:t>
      </w:r>
    </w:p>
    <w:p w14:paraId="5435868E" w14:textId="77777777" w:rsidR="00B76B39" w:rsidRDefault="00D4240E">
      <w:pPr>
        <w:pStyle w:val="InitialBodyTextIndent"/>
      </w:pPr>
      <w:r>
        <w:t xml:space="preserve">The performance of both the model and the human test subjects is likely to be highly dependent on the underlying vector field used. As described in Section 5.1.6, the vector field was generated by interpolating between an 8x8 </w:t>
      </w:r>
      <w:proofErr w:type="gramStart"/>
      <w:r>
        <w:t>grid</w:t>
      </w:r>
      <w:proofErr w:type="gramEnd"/>
      <w:r>
        <w:t xml:space="preserve">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14:paraId="2477DA37" w14:textId="77777777" w:rsidR="00B76B39" w:rsidRDefault="00D4240E">
      <w:pPr>
        <w:pStyle w:val="InitialBodyTextIndent"/>
      </w:pPr>
      <w:r>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14:paraId="24FB47A6" w14:textId="77777777" w:rsidR="00B76B39" w:rsidRDefault="00D4240E">
      <w:pPr>
        <w:pStyle w:val="InitialBodyTextIndent"/>
      </w:pPr>
      <w:r>
        <w:lastRenderedPageBreak/>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Li 1998), other neurons in V1 and V2 called complex and </w:t>
      </w:r>
      <w:proofErr w:type="spellStart"/>
      <w:r>
        <w:t>hypercomplex</w:t>
      </w:r>
      <w:proofErr w:type="spellEnd"/>
      <w:r>
        <w:t xml:space="preserve">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14:paraId="56F872B6" w14:textId="77777777" w:rsidR="00A77C2D" w:rsidRDefault="00A77C2D">
      <w:pPr>
        <w:rPr>
          <w:rFonts w:ascii="NewCenturySchlbk-Roman" w:hAnsi="NewCenturySchlbk-Roman"/>
          <w:bCs/>
          <w:caps/>
          <w:sz w:val="20"/>
          <w:szCs w:val="20"/>
          <w:lang w:eastAsia="zh-CN"/>
        </w:rPr>
      </w:pPr>
      <w:r>
        <w:br w:type="page"/>
      </w:r>
    </w:p>
    <w:p w14:paraId="14558DEE" w14:textId="77777777" w:rsidR="00B76B39" w:rsidRDefault="00D4240E">
      <w:pPr>
        <w:pStyle w:val="AppendixHead"/>
      </w:pPr>
      <w:r>
        <w:lastRenderedPageBreak/>
        <w:t>APPENDIX</w:t>
      </w:r>
    </w:p>
    <w:p w14:paraId="3132A6D3" w14:textId="77777777" w:rsidR="00B76B39" w:rsidRDefault="00D4240E">
      <w:pPr>
        <w:pStyle w:val="InitialBodyText"/>
      </w:pPr>
      <w:r>
        <w:t xml:space="preserve">With closest point to a given set of lines we intend the point having the minimum Euclidean distance with respect to those lines. Typically, this problem is formulated using </w:t>
      </w:r>
      <w:proofErr w:type="spellStart"/>
      <w:r>
        <w:t>Plü</w:t>
      </w:r>
      <w:proofErr w:type="spellEnd"/>
      <w:r>
        <w:t xml:space="preserve"> </w:t>
      </w:r>
      <w:proofErr w:type="spellStart"/>
      <w:r>
        <w:t>cker</w:t>
      </w:r>
      <w:proofErr w:type="spellEnd"/>
      <w:r>
        <w:t xml:space="preserve"> coordinates. Instead, here we compute this point by solving the problem in a closed form, since the resulting matrices are not ill-conditioned in our case. More precisely, by indicating the set of </w:t>
      </w:r>
      <w:r>
        <w:rPr>
          <w:i/>
        </w:rPr>
        <w:t>n</w:t>
      </w:r>
      <w:r>
        <w:t xml:space="preserve"> lines with</w:t>
      </w:r>
    </w:p>
    <w:p w14:paraId="7F36AB70" w14:textId="77777777" w:rsidR="00B76B39" w:rsidRDefault="00D4240E" w:rsidP="00E76C72">
      <w:pPr>
        <w:pStyle w:val="DisplayEquation"/>
        <w:rPr>
          <w:i/>
        </w:rPr>
      </w:pPr>
      <w:r>
        <w:tab/>
      </w:r>
      <w:r w:rsidR="000713C6" w:rsidRPr="00857FF7">
        <w:rPr>
          <w:position w:val="-24"/>
        </w:rPr>
        <w:object w:dxaOrig="2079" w:dyaOrig="580" w14:anchorId="559DFA0D">
          <v:shape id="_x0000_i1030" type="#_x0000_t75" alt="Equation 3" style="width:103.5pt;height:28.5pt" o:ole="">
            <v:imagedata r:id="rId11" o:title=""/>
          </v:shape>
          <o:OLEObject Type="Embed" ProgID="Equation.DSMT4" ShapeID="_x0000_i1030" DrawAspect="Content" ObjectID="_1331563603" r:id="rId12"/>
        </w:object>
      </w:r>
      <w:r>
        <w:tab/>
      </w:r>
      <w:r w:rsidRPr="00507CEE">
        <w:t>(2)</w:t>
      </w:r>
    </w:p>
    <w:p w14:paraId="6F5BF021" w14:textId="77777777" w:rsidR="00B76B39" w:rsidRDefault="00D4240E">
      <w:pPr>
        <w:pStyle w:val="InitialBodyText"/>
      </w:pPr>
      <w:proofErr w:type="gramStart"/>
      <w:r>
        <w:t>where</w:t>
      </w:r>
      <w:proofErr w:type="gramEnd"/>
      <w:r>
        <w:t xml:space="preserve"> </w:t>
      </w:r>
      <w:proofErr w:type="spellStart"/>
      <w:r>
        <w:rPr>
          <w:i/>
        </w:rPr>
        <w:t>O</w:t>
      </w:r>
      <w:r>
        <w:rPr>
          <w:i/>
          <w:vertAlign w:val="subscript"/>
        </w:rPr>
        <w:t>i</w:t>
      </w:r>
      <w:proofErr w:type="spellEnd"/>
      <w:r>
        <w:t xml:space="preserve"> is the origin of the </w:t>
      </w:r>
      <w:proofErr w:type="spellStart"/>
      <w:r>
        <w:rPr>
          <w:i/>
        </w:rPr>
        <w:t>i</w:t>
      </w:r>
      <w:r>
        <w:t>th</w:t>
      </w:r>
      <w:proofErr w:type="spellEnd"/>
      <w:r>
        <w:t xml:space="preserve"> line and </w:t>
      </w:r>
      <w:r>
        <w:rPr>
          <w:i/>
        </w:rPr>
        <w:t>d</w:t>
      </w:r>
      <w:r>
        <w:rPr>
          <w:i/>
          <w:vertAlign w:val="subscript"/>
        </w:rPr>
        <w:t>i</w:t>
      </w:r>
      <w:r>
        <w:t xml:space="preserve"> is the corresponding direction (normalized), we found the closest point by minimizing</w:t>
      </w:r>
    </w:p>
    <w:p w14:paraId="3518195A" w14:textId="77777777" w:rsidR="00B76B39" w:rsidRDefault="00D4240E" w:rsidP="00E76C72">
      <w:pPr>
        <w:pStyle w:val="DisplayEquation"/>
      </w:pPr>
      <w:r>
        <w:tab/>
      </w:r>
      <w:r w:rsidR="00857FF7" w:rsidRPr="00857FF7">
        <w:rPr>
          <w:position w:val="-24"/>
        </w:rPr>
        <w:object w:dxaOrig="2079" w:dyaOrig="580" w14:anchorId="288EA6CE">
          <v:shape id="_x0000_i1031" type="#_x0000_t75" alt="Equation 3" style="width:103.5pt;height:28.5pt" o:ole="">
            <v:imagedata r:id="rId13" o:title=""/>
          </v:shape>
          <o:OLEObject Type="Embed" ProgID="Equation.DSMT4" ShapeID="_x0000_i1031" DrawAspect="Content" ObjectID="_1331563604" r:id="rId14"/>
        </w:object>
      </w:r>
      <w:r>
        <w:tab/>
      </w:r>
      <w:r w:rsidRPr="00ED46A9">
        <w:t>(3)</w:t>
      </w:r>
    </w:p>
    <w:p w14:paraId="789152CE" w14:textId="77777777" w:rsidR="00B76B39" w:rsidRDefault="00D4240E">
      <w:pPr>
        <w:pStyle w:val="InitialBodyText"/>
      </w:pPr>
      <w:r>
        <w:t xml:space="preserve">The distance </w:t>
      </w:r>
      <w:r w:rsidR="00F2339A" w:rsidRPr="00F2339A">
        <w:rPr>
          <w:position w:val="-10"/>
        </w:rPr>
        <w:object w:dxaOrig="760" w:dyaOrig="300" w14:anchorId="03A1FDC3">
          <v:shape id="_x0000_i1032" type="#_x0000_t75" style="width:38.5pt;height:16pt" o:ole="">
            <v:imagedata r:id="rId15" o:title=""/>
          </v:shape>
          <o:OLEObject Type="Embed" ProgID="Equation.DSMT4" ShapeID="_x0000_i1032" DrawAspect="Content" ObjectID="_1331563605" r:id="rId16"/>
        </w:object>
      </w:r>
      <w:r>
        <w:t xml:space="preserve"> can be written as</w:t>
      </w:r>
    </w:p>
    <w:p w14:paraId="7A22A31E" w14:textId="77777777" w:rsidR="00B76B39" w:rsidRDefault="00D4240E" w:rsidP="00E76C72">
      <w:pPr>
        <w:pStyle w:val="DisplayEquation"/>
      </w:pPr>
      <w:r>
        <w:tab/>
      </w:r>
      <w:r w:rsidR="000A3EB0" w:rsidRPr="000A3EB0">
        <w:rPr>
          <w:position w:val="-10"/>
        </w:rPr>
        <w:object w:dxaOrig="1700" w:dyaOrig="320" w14:anchorId="7890DBE8">
          <v:shape id="_x0000_i1033" type="#_x0000_t75" alt="Equation 4" style="width:84.5pt;height:15.5pt" o:ole="">
            <v:imagedata r:id="rId17" o:title=""/>
          </v:shape>
          <o:OLEObject Type="Embed" ProgID="Equation.DSMT4" ShapeID="_x0000_i1033" DrawAspect="Content" ObjectID="_1331563606" r:id="rId18"/>
        </w:object>
      </w:r>
      <w:r w:rsidR="003B1650">
        <w:tab/>
      </w:r>
      <w:r w:rsidR="003B1650" w:rsidRPr="00ED46A9">
        <w:t>(</w:t>
      </w:r>
      <w:r w:rsidR="003B1650">
        <w:t>4</w:t>
      </w:r>
      <w:r w:rsidR="003B1650" w:rsidRPr="00ED46A9">
        <w:t>)</w:t>
      </w:r>
    </w:p>
    <w:p w14:paraId="1DD8A086" w14:textId="77777777" w:rsidR="00B76B39" w:rsidRDefault="00D4240E">
      <w:pPr>
        <w:pStyle w:val="InitialBodyText"/>
      </w:pPr>
      <w:r>
        <w:t>The minimization is obtained by substituting (4) in (3), and imposing the derivative to zero. After some simple algebra, we obtain the final formulation:</w:t>
      </w:r>
    </w:p>
    <w:p w14:paraId="1A92FA71" w14:textId="77777777" w:rsidR="00B76B39" w:rsidRDefault="00D4240E" w:rsidP="00A95B6C">
      <w:pPr>
        <w:pStyle w:val="DisplayEquation"/>
      </w:pPr>
      <w:r>
        <w:tab/>
      </w:r>
      <w:r w:rsidR="004B643C" w:rsidRPr="00857FF7">
        <w:rPr>
          <w:position w:val="-24"/>
        </w:rPr>
        <w:object w:dxaOrig="2079" w:dyaOrig="580" w14:anchorId="68514AB7">
          <v:shape id="_x0000_i1034" type="#_x0000_t75" alt="Equation 3" style="width:103.5pt;height:28.5pt" o:ole="">
            <v:imagedata r:id="rId19" o:title=""/>
          </v:shape>
          <o:OLEObject Type="Embed" ProgID="Equation.DSMT4" ShapeID="_x0000_i1034" DrawAspect="Content" ObjectID="_1331563607" r:id="rId20"/>
        </w:object>
      </w:r>
      <w:r w:rsidR="00C362A7">
        <w:tab/>
      </w:r>
      <w:r w:rsidR="00C362A7" w:rsidRPr="00ED46A9">
        <w:t>(</w:t>
      </w:r>
      <w:r w:rsidR="00C362A7">
        <w:t>5</w:t>
      </w:r>
      <w:r w:rsidR="00C362A7" w:rsidRPr="00ED46A9">
        <w:t>)</w:t>
      </w:r>
    </w:p>
    <w:p w14:paraId="139E78A7" w14:textId="77777777" w:rsidR="00A77C2D" w:rsidRDefault="00A77C2D">
      <w:pPr>
        <w:rPr>
          <w:rFonts w:ascii="NewCenturySchlbk-Roman" w:hAnsi="NewCenturySchlbk-Roman"/>
          <w:bCs/>
          <w:caps/>
          <w:sz w:val="16"/>
          <w:szCs w:val="20"/>
          <w:lang w:eastAsia="zh-CN"/>
        </w:rPr>
      </w:pPr>
      <w:r>
        <w:br w:type="page"/>
      </w:r>
    </w:p>
    <w:p w14:paraId="4187499A" w14:textId="77777777" w:rsidR="00B76B39" w:rsidRDefault="00D4240E">
      <w:pPr>
        <w:pStyle w:val="ReferenceHead"/>
      </w:pPr>
      <w:r>
        <w:lastRenderedPageBreak/>
        <w:t>REFERENCES</w:t>
      </w:r>
    </w:p>
    <w:p w14:paraId="7E1F75DA" w14:textId="77777777" w:rsidR="00B76B39" w:rsidRDefault="00D4240E">
      <w:pPr>
        <w:pStyle w:val="References"/>
      </w:pPr>
      <w:r>
        <w:t xml:space="preserve">Cabral, B. and </w:t>
      </w:r>
      <w:proofErr w:type="spellStart"/>
      <w:r>
        <w:t>Leedom</w:t>
      </w:r>
      <w:proofErr w:type="spellEnd"/>
      <w:r>
        <w:t xml:space="preserve">, L. C. 1993. Imaging vector fields using line integral convolution. </w:t>
      </w:r>
      <w:proofErr w:type="gramStart"/>
      <w:r>
        <w:t xml:space="preserve">In </w:t>
      </w:r>
      <w:r>
        <w:rPr>
          <w:i/>
        </w:rPr>
        <w:t>Proceedings of the 20th Annual Conference on Computer Graphics and Interactive Techniques (SIGGRAPH'93)</w:t>
      </w:r>
      <w:r>
        <w:t>.</w:t>
      </w:r>
      <w:proofErr w:type="gramEnd"/>
      <w:r>
        <w:t xml:space="preserve"> ACM, New York, NY, 263--270.</w:t>
      </w:r>
    </w:p>
    <w:p w14:paraId="17F93564" w14:textId="77777777" w:rsidR="00B76B39" w:rsidRDefault="00D4240E">
      <w:pPr>
        <w:pStyle w:val="References"/>
      </w:pPr>
      <w:proofErr w:type="spellStart"/>
      <w:r>
        <w:t>Daugman</w:t>
      </w:r>
      <w:proofErr w:type="spellEnd"/>
      <w:r>
        <w:t xml:space="preserve">, J. G. 1985. </w:t>
      </w:r>
      <w:proofErr w:type="gramStart"/>
      <w:r>
        <w:t>Uncertainty relation for resolution in space, spatial frequency, and orientation optimized by two-dimensional visual cortical filters.</w:t>
      </w:r>
      <w:proofErr w:type="gramEnd"/>
      <w:r>
        <w:t xml:space="preserve"> </w:t>
      </w:r>
      <w:r>
        <w:rPr>
          <w:i/>
        </w:rPr>
        <w:t>J. Optical Soc. Amer. A: Optics, Image Science, Vision 2</w:t>
      </w:r>
      <w:r>
        <w:t>, 7, 1160--1169.</w:t>
      </w:r>
    </w:p>
    <w:p w14:paraId="4E820748" w14:textId="77777777" w:rsidR="00B76B39" w:rsidRDefault="00D4240E">
      <w:pPr>
        <w:pStyle w:val="References"/>
      </w:pPr>
      <w:proofErr w:type="gramStart"/>
      <w:r>
        <w:t>Field, D. J., Hayes, A., and Hess, R. F. 1993.</w:t>
      </w:r>
      <w:proofErr w:type="gramEnd"/>
      <w:r>
        <w:t xml:space="preserve"> Contour integration by the human visual system: Evidence for a local ``association field". </w:t>
      </w:r>
      <w:proofErr w:type="gramStart"/>
      <w:r>
        <w:rPr>
          <w:i/>
        </w:rPr>
        <w:t>Vision Res. 33</w:t>
      </w:r>
      <w:r>
        <w:t>, 2, 173--193.</w:t>
      </w:r>
      <w:proofErr w:type="gramEnd"/>
    </w:p>
    <w:p w14:paraId="6D5E39B5" w14:textId="77777777" w:rsidR="00B76B39" w:rsidRDefault="00D4240E">
      <w:pPr>
        <w:pStyle w:val="References"/>
      </w:pPr>
      <w:proofErr w:type="gramStart"/>
      <w:r>
        <w:t>Fowler, D. and Ware, C. 1989.</w:t>
      </w:r>
      <w:proofErr w:type="gramEnd"/>
      <w:r>
        <w:t xml:space="preserve"> Strokes for representing </w:t>
      </w:r>
      <w:proofErr w:type="spellStart"/>
      <w:r>
        <w:t>univariate</w:t>
      </w:r>
      <w:proofErr w:type="spellEnd"/>
      <w:r>
        <w:t xml:space="preserve"> vector field maps. </w:t>
      </w:r>
      <w:proofErr w:type="gramStart"/>
      <w:r>
        <w:t xml:space="preserve">In </w:t>
      </w:r>
      <w:r>
        <w:rPr>
          <w:i/>
        </w:rPr>
        <w:t>Proceedings of Graphics Interface</w:t>
      </w:r>
      <w:r>
        <w:t>.</w:t>
      </w:r>
      <w:proofErr w:type="gramEnd"/>
      <w:r>
        <w:t xml:space="preserve"> Canadian Human-Computer Communications Society, Mississauga, Ontario, 249--253.</w:t>
      </w:r>
    </w:p>
    <w:p w14:paraId="52D8CBD0" w14:textId="77777777" w:rsidR="00B76B39" w:rsidRDefault="00D4240E">
      <w:pPr>
        <w:pStyle w:val="References"/>
      </w:pPr>
      <w:proofErr w:type="gramStart"/>
      <w:r>
        <w:t>Hubel, D. H. and Wiesel, T. N. 1962.</w:t>
      </w:r>
      <w:proofErr w:type="gramEnd"/>
      <w:r>
        <w:t xml:space="preserve"> Receptive fields, binocular interaction and functional architecture in the cat's visual cortex. </w:t>
      </w:r>
      <w:r>
        <w:rPr>
          <w:i/>
        </w:rPr>
        <w:t>J. Physiol</w:t>
      </w:r>
      <w:r>
        <w:t>. 160, 1, 106--154.</w:t>
      </w:r>
    </w:p>
    <w:p w14:paraId="620FDC87" w14:textId="77777777" w:rsidR="00B76B39" w:rsidRDefault="00D4240E">
      <w:pPr>
        <w:pStyle w:val="References"/>
      </w:pPr>
      <w:proofErr w:type="gramStart"/>
      <w:r>
        <w:t>Hubel, D. H. and Wiesel, T. N. 1968.</w:t>
      </w:r>
      <w:proofErr w:type="gramEnd"/>
      <w:r>
        <w:t xml:space="preserve"> Receptive fields and functional architecture of monkey striate cortex. http://www.hubel/papers/uconn.html.</w:t>
      </w:r>
    </w:p>
    <w:p w14:paraId="158C0B73" w14:textId="77777777" w:rsidR="00B76B39" w:rsidRDefault="00D4240E">
      <w:pPr>
        <w:pStyle w:val="References"/>
      </w:pPr>
      <w:proofErr w:type="spellStart"/>
      <w:r>
        <w:t>Jobard</w:t>
      </w:r>
      <w:proofErr w:type="spellEnd"/>
      <w:r>
        <w:t xml:space="preserve">, B. and </w:t>
      </w:r>
      <w:proofErr w:type="spellStart"/>
      <w:r>
        <w:t>Lefer</w:t>
      </w:r>
      <w:proofErr w:type="spellEnd"/>
      <w:r>
        <w:t xml:space="preserve">, W. 1997. Creating </w:t>
      </w:r>
      <w:proofErr w:type="gramStart"/>
      <w:r>
        <w:t>evenly-spaced</w:t>
      </w:r>
      <w:proofErr w:type="gramEnd"/>
      <w:r>
        <w:t xml:space="preserve"> streamlines of arbitrary density. </w:t>
      </w:r>
      <w:proofErr w:type="gramStart"/>
      <w:r>
        <w:t xml:space="preserve">In </w:t>
      </w:r>
      <w:r>
        <w:rPr>
          <w:i/>
        </w:rPr>
        <w:t xml:space="preserve">Proceedings of the </w:t>
      </w:r>
      <w:proofErr w:type="spellStart"/>
      <w:r>
        <w:rPr>
          <w:i/>
        </w:rPr>
        <w:t>Eurographics</w:t>
      </w:r>
      <w:proofErr w:type="spellEnd"/>
      <w:r>
        <w:rPr>
          <w:i/>
        </w:rPr>
        <w:t xml:space="preserve"> Workshop</w:t>
      </w:r>
      <w:r>
        <w:t>.</w:t>
      </w:r>
      <w:proofErr w:type="gramEnd"/>
      <w:r>
        <w:t xml:space="preserve"> Springer </w:t>
      </w:r>
      <w:proofErr w:type="spellStart"/>
      <w:r>
        <w:t>Verlag</w:t>
      </w:r>
      <w:proofErr w:type="spellEnd"/>
      <w:r>
        <w:t>, Berlin, 43--56.</w:t>
      </w:r>
    </w:p>
    <w:p w14:paraId="389FFD8A" w14:textId="77777777" w:rsidR="00B76B39" w:rsidRDefault="00D4240E">
      <w:pPr>
        <w:pStyle w:val="References"/>
      </w:pPr>
      <w:r>
        <w:t xml:space="preserve">Laidlaw, D. H., Davidson, J. S., Miller, T. S., da Silva, M., Kirby, R. M., Warren, W. H., and </w:t>
      </w:r>
      <w:proofErr w:type="spellStart"/>
      <w:r>
        <w:t>Tarr</w:t>
      </w:r>
      <w:proofErr w:type="spellEnd"/>
      <w:r>
        <w:t xml:space="preserve">, M. 2001. </w:t>
      </w:r>
      <w:proofErr w:type="gramStart"/>
      <w:r>
        <w:t>Quantitative comparative evaluation of 2d vector field visualization methods.</w:t>
      </w:r>
      <w:proofErr w:type="gramEnd"/>
      <w:r>
        <w:t xml:space="preserve"> </w:t>
      </w:r>
      <w:proofErr w:type="gramStart"/>
      <w:r>
        <w:t xml:space="preserve">In </w:t>
      </w:r>
      <w:r>
        <w:rPr>
          <w:i/>
        </w:rPr>
        <w:t>Proceedings of the Conference on Visualization (VIS'01)</w:t>
      </w:r>
      <w:r>
        <w:t>.</w:t>
      </w:r>
      <w:proofErr w:type="gramEnd"/>
      <w:r>
        <w:t xml:space="preserve"> IEEE Computer Society, Los Alamitos, CA, 143--150.</w:t>
      </w:r>
    </w:p>
    <w:p w14:paraId="6CCE6AE6" w14:textId="77777777" w:rsidR="00B76B39" w:rsidRDefault="00D4240E">
      <w:pPr>
        <w:pStyle w:val="References"/>
      </w:pPr>
      <w:r>
        <w:t xml:space="preserve">Li, Z. 1998. </w:t>
      </w:r>
      <w:proofErr w:type="gramStart"/>
      <w:r>
        <w:t>A neural model of contour integration in the primary visual cortex.</w:t>
      </w:r>
      <w:proofErr w:type="gramEnd"/>
      <w:r>
        <w:t xml:space="preserve"> </w:t>
      </w:r>
      <w:r>
        <w:rPr>
          <w:i/>
        </w:rPr>
        <w:t xml:space="preserve">Neural </w:t>
      </w:r>
      <w:proofErr w:type="spellStart"/>
      <w:r>
        <w:rPr>
          <w:i/>
        </w:rPr>
        <w:t>Comput</w:t>
      </w:r>
      <w:proofErr w:type="spellEnd"/>
      <w:r>
        <w:t xml:space="preserve">. </w:t>
      </w:r>
      <w:proofErr w:type="gramStart"/>
      <w:r>
        <w:t>10, 4, 903--940.</w:t>
      </w:r>
      <w:proofErr w:type="gramEnd"/>
    </w:p>
    <w:p w14:paraId="45E7FC9B" w14:textId="77777777" w:rsidR="00B76B39" w:rsidRDefault="00D4240E">
      <w:pPr>
        <w:pStyle w:val="References"/>
      </w:pPr>
      <w:proofErr w:type="gramStart"/>
      <w:r>
        <w:t>Lund, N. 2001.</w:t>
      </w:r>
      <w:proofErr w:type="gramEnd"/>
      <w:r>
        <w:t xml:space="preserve"> </w:t>
      </w:r>
      <w:r>
        <w:rPr>
          <w:i/>
        </w:rPr>
        <w:t xml:space="preserve">Attention and Pattern Recognition. </w:t>
      </w:r>
      <w:proofErr w:type="spellStart"/>
      <w:r>
        <w:rPr>
          <w:i/>
        </w:rPr>
        <w:t>Routledge</w:t>
      </w:r>
      <w:proofErr w:type="spellEnd"/>
      <w:r>
        <w:t>, New York, NY.</w:t>
      </w:r>
    </w:p>
    <w:p w14:paraId="6FD2944E" w14:textId="77777777" w:rsidR="00B76B39" w:rsidRDefault="00D4240E">
      <w:pPr>
        <w:pStyle w:val="References"/>
      </w:pPr>
      <w:proofErr w:type="spellStart"/>
      <w:r>
        <w:t>Pineo</w:t>
      </w:r>
      <w:proofErr w:type="spellEnd"/>
      <w:r>
        <w:t xml:space="preserve">, D. and Ware, C. 2008. </w:t>
      </w:r>
      <w:proofErr w:type="gramStart"/>
      <w:r>
        <w:t>Neural modeling of flow rendering effectiveness.</w:t>
      </w:r>
      <w:proofErr w:type="gramEnd"/>
      <w:r>
        <w:t xml:space="preserve"> </w:t>
      </w:r>
      <w:proofErr w:type="gramStart"/>
      <w:r>
        <w:t xml:space="preserve">In </w:t>
      </w:r>
      <w:r>
        <w:rPr>
          <w:i/>
        </w:rPr>
        <w:t>Proceedings of the 5th Symposium on Applied Perception in Graphics and Visualization (APGV'08)</w:t>
      </w:r>
      <w:r>
        <w:t>.</w:t>
      </w:r>
      <w:proofErr w:type="gramEnd"/>
      <w:r>
        <w:t xml:space="preserve"> ACM, New York, NY, 171--178.</w:t>
      </w:r>
    </w:p>
    <w:p w14:paraId="7C9077E8" w14:textId="77777777" w:rsidR="00B76B39" w:rsidRDefault="00D4240E">
      <w:pPr>
        <w:pStyle w:val="References"/>
      </w:pPr>
      <w:r>
        <w:t>Turk, G. and Banks, D. 1996. Image-guided streamline placement. Tech. Rep. I-CA2200, University of California, Santa Barbara, CA.</w:t>
      </w:r>
    </w:p>
    <w:p w14:paraId="4D54FDFC" w14:textId="77777777" w:rsidR="00B76B39" w:rsidRDefault="00D4240E">
      <w:pPr>
        <w:pStyle w:val="References"/>
      </w:pPr>
      <w:r>
        <w:t xml:space="preserve">Ware, C. 2008. </w:t>
      </w:r>
      <w:proofErr w:type="gramStart"/>
      <w:r>
        <w:t>Toward a perceptual theory of flow visualization.</w:t>
      </w:r>
      <w:proofErr w:type="gramEnd"/>
      <w:r>
        <w:t xml:space="preserve"> </w:t>
      </w:r>
      <w:r>
        <w:rPr>
          <w:i/>
        </w:rPr>
        <w:t xml:space="preserve">IEEE </w:t>
      </w:r>
      <w:proofErr w:type="spellStart"/>
      <w:r>
        <w:rPr>
          <w:i/>
        </w:rPr>
        <w:t>Comput</w:t>
      </w:r>
      <w:proofErr w:type="spellEnd"/>
      <w:r>
        <w:rPr>
          <w:i/>
        </w:rPr>
        <w:t>. Graph. Appl</w:t>
      </w:r>
      <w:r>
        <w:t>. 28, 2, 6--11.</w:t>
      </w:r>
    </w:p>
    <w:p w14:paraId="50A08C61" w14:textId="77777777" w:rsidR="00B76B39" w:rsidRDefault="00B76B39">
      <w:pPr>
        <w:pStyle w:val="References"/>
      </w:pPr>
    </w:p>
    <w:p w14:paraId="3A364B4B" w14:textId="77777777" w:rsidR="00B76B39" w:rsidRDefault="00B76B39">
      <w:pPr>
        <w:pStyle w:val="References"/>
        <w:rPr>
          <w:caps/>
        </w:rPr>
      </w:pPr>
    </w:p>
    <w:p w14:paraId="4FF33EDB" w14:textId="77777777" w:rsidR="00B76B39" w:rsidRDefault="00D4240E">
      <w:pPr>
        <w:pStyle w:val="HistoryDate"/>
      </w:pPr>
      <w:r>
        <w:t>Received February 2007</w:t>
      </w:r>
      <w:proofErr w:type="gramStart"/>
      <w:r>
        <w:t>;  revised</w:t>
      </w:r>
      <w:proofErr w:type="gramEnd"/>
      <w:r>
        <w:t xml:space="preserve"> July 2009;  accepted October 2009</w:t>
      </w:r>
    </w:p>
    <w:p w14:paraId="41BF43C1" w14:textId="77777777" w:rsidR="00B76B39" w:rsidRDefault="00D4240E">
      <w:pPr>
        <w:pStyle w:val="Paper-title"/>
      </w:pPr>
      <w:r>
        <w:lastRenderedPageBreak/>
        <w:t>Online Appendix to:</w:t>
      </w:r>
      <w:r>
        <w:br/>
        <w:t>Neural Modeling of Flow Rendering Effectiveness</w:t>
      </w:r>
      <w:r>
        <w:rPr>
          <w:rStyle w:val="FootnoteReference"/>
        </w:rPr>
        <w:footnoteReference w:customMarkFollows="1" w:id="2"/>
        <w:sym w:font="Symbol" w:char="F020"/>
      </w:r>
    </w:p>
    <w:p w14:paraId="6197280A" w14:textId="77777777" w:rsidR="00B76B39" w:rsidRDefault="00AA7AD2">
      <w:pPr>
        <w:pStyle w:val="AuthorsName"/>
        <w:rPr>
          <w:caps w:val="0"/>
        </w:rPr>
      </w:pPr>
      <w:r>
        <w:t xml:space="preserve">IF DIFFERENCE </w:t>
      </w:r>
      <w:r w:rsidR="00CF0975">
        <w:t xml:space="preserve">AUTHORS </w:t>
      </w:r>
      <w:r>
        <w:t>INCLUDE HERE</w:t>
      </w:r>
      <w:r w:rsidR="00D4240E">
        <w:t xml:space="preserve">, </w:t>
      </w:r>
      <w:r w:rsidR="00D4240E">
        <w:rPr>
          <w:rStyle w:val="AuthorsAffiliation"/>
          <w:caps w:val="0"/>
        </w:rPr>
        <w:t>University of New Hampshire</w:t>
      </w:r>
    </w:p>
    <w:p w14:paraId="7EE7FB2B" w14:textId="77777777" w:rsidR="00B76B39" w:rsidRDefault="00D4240E">
      <w:pPr>
        <w:pStyle w:val="AppendixHead"/>
      </w:pPr>
      <w:r>
        <w:t>A. Analysis of Invalid Trials</w:t>
      </w:r>
    </w:p>
    <w:p w14:paraId="249BA446" w14:textId="77777777" w:rsidR="00B76B39" w:rsidRDefault="00D4240E">
      <w:pPr>
        <w:pStyle w:val="AppendixHead2"/>
      </w:pPr>
      <w:r>
        <w:t>A.1. Results</w:t>
      </w:r>
    </w:p>
    <w:p w14:paraId="01F9CA74" w14:textId="77777777" w:rsidR="00B76B39" w:rsidRDefault="00D4240E">
      <w:pPr>
        <w:pStyle w:val="InitialBodyText"/>
      </w:pPr>
      <w: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14:paraId="66D88062" w14:textId="77777777" w:rsidR="00B76B39" w:rsidRDefault="00D4240E">
      <w:pPr>
        <w:pStyle w:val="AppendixHead2"/>
      </w:pPr>
      <w:r>
        <w:t>A.2. Discussion</w:t>
      </w:r>
    </w:p>
    <w:p w14:paraId="1AC20AF2" w14:textId="77777777" w:rsidR="00B76B39" w:rsidRDefault="00D4240E">
      <w:pPr>
        <w:pStyle w:val="InitialBodyText"/>
      </w:pPr>
      <w: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14:paraId="212A9A24" w14:textId="77777777" w:rsidR="00B76B39" w:rsidRDefault="00D4240E">
      <w:pPr>
        <w:pStyle w:val="InitialBodyTextIndent"/>
      </w:pPr>
      <w:r>
        <w:t xml:space="preserve">It is interesting to note that the no-feedback condition (NV + NP) had fewer invalid trials than the proprioceptive-only condition (NV + P), especially in light of the findings of </w:t>
      </w:r>
      <w:proofErr w:type="spellStart"/>
      <w:r>
        <w:t>Ghez</w:t>
      </w:r>
      <w:proofErr w:type="spellEnd"/>
      <w:r>
        <w:t xml:space="preserve"> et al. [1990] that </w:t>
      </w:r>
      <w:proofErr w:type="spellStart"/>
      <w:r>
        <w:t>deafferented</w:t>
      </w:r>
      <w:proofErr w:type="spellEnd"/>
      <w:r>
        <w:t xml:space="preserve"> individuals tend to display endpoint drift in non-sighted targeted reaching movements (equivalent to NV + NP condition) while neurologically normal individuals do not (equivalent to NV + P condition). A notable difference between our study and the study by </w:t>
      </w:r>
      <w:proofErr w:type="spellStart"/>
      <w:r>
        <w:t>Ghez</w:t>
      </w:r>
      <w:proofErr w:type="spellEnd"/>
      <w:r>
        <w:t xml:space="preserve">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p w14:paraId="7A6821B4" w14:textId="77777777" w:rsidR="00D4240E" w:rsidRPr="00BA7598" w:rsidRDefault="00D4240E">
      <w:pPr>
        <w:rPr>
          <w:rFonts w:ascii="NewCenturySchlbk" w:hAnsi="NewCenturySchlbk"/>
        </w:rPr>
      </w:pPr>
    </w:p>
    <w:sectPr w:rsidR="00D4240E" w:rsidRPr="00BA7598" w:rsidSect="00AA7AD2">
      <w:footerReference w:type="default" r:id="rId21"/>
      <w:pgSz w:w="12240" w:h="15840" w:code="1"/>
      <w:pgMar w:top="1440" w:right="1380" w:bottom="1350" w:left="1380" w:header="1440" w:footer="720" w:gutter="0"/>
      <w:cols w:space="720"/>
      <w:noEndnote/>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C2697C" w14:textId="77777777" w:rsidR="00580CC0" w:rsidRDefault="00580CC0">
      <w:r>
        <w:separator/>
      </w:r>
    </w:p>
  </w:endnote>
  <w:endnote w:type="continuationSeparator" w:id="0">
    <w:p w14:paraId="435EC2E2" w14:textId="77777777" w:rsidR="00580CC0" w:rsidRDefault="00580C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NewCenturySchlbk-Roman">
    <w:altName w:val="Cambria"/>
    <w:panose1 w:val="00000000000000000000"/>
    <w:charset w:val="00"/>
    <w:family w:val="swiss"/>
    <w:notTrueType/>
    <w:pitch w:val="variable"/>
    <w:sig w:usb0="00000003" w:usb1="00000000" w:usb2="00000000" w:usb3="00000000" w:csb0="00000001"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charset w:val="81"/>
    <w:family w:val="roman"/>
    <w:pitch w:val="variable"/>
    <w:sig w:usb0="B00002AF" w:usb1="69D77CFB" w:usb2="00000030" w:usb3="00000000" w:csb0="0008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NewCenturySchlbk-Roman" w:hAnsi="NewCenturySchlbk-Roman"/>
        <w:sz w:val="16"/>
        <w:szCs w:val="16"/>
      </w:rPr>
      <w:id w:val="9984813"/>
      <w:docPartObj>
        <w:docPartGallery w:val="Page Numbers (Bottom of Page)"/>
        <w:docPartUnique/>
      </w:docPartObj>
    </w:sdtPr>
    <w:sdtEndPr/>
    <w:sdtContent>
      <w:p w14:paraId="0401F012" w14:textId="77777777" w:rsidR="00AA7AD2" w:rsidRPr="00AA7AD2" w:rsidRDefault="00AA7AD2" w:rsidP="00AA7AD2">
        <w:pPr>
          <w:pStyle w:val="Footer"/>
          <w:jc w:val="right"/>
          <w:rPr>
            <w:rFonts w:ascii="NewCenturySchlbk-Roman" w:hAnsi="NewCenturySchlbk-Roman"/>
            <w:sz w:val="16"/>
            <w:szCs w:val="16"/>
          </w:rPr>
        </w:pPr>
        <w:r>
          <w:rPr>
            <w:rFonts w:ascii="NewCenturySchlbk-Roman" w:hAnsi="NewCenturySchlbk-Roman"/>
            <w:sz w:val="16"/>
            <w:szCs w:val="16"/>
          </w:rPr>
          <w:t xml:space="preserve">Neural Modeling </w:t>
        </w:r>
        <w:r w:rsidR="00CF0975">
          <w:rPr>
            <w:rFonts w:ascii="NewCenturySchlbk-Roman" w:hAnsi="NewCenturySchlbk-Roman"/>
            <w:sz w:val="16"/>
            <w:szCs w:val="16"/>
          </w:rPr>
          <w:t>of Flow Rendering Effectiveness</w:t>
        </w:r>
        <w:r w:rsidRPr="00585A02">
          <w:rPr>
            <w:rFonts w:ascii="NewCenturySchlbk-Roman" w:hAnsi="NewCenturySchlbk-Roman"/>
            <w:sz w:val="16"/>
            <w:szCs w:val="16"/>
          </w:rPr>
          <w:t xml:space="preserve">: Page - </w:t>
        </w:r>
        <w:r w:rsidR="001016D1" w:rsidRPr="00585A02">
          <w:rPr>
            <w:rFonts w:ascii="NewCenturySchlbk-Roman" w:hAnsi="NewCenturySchlbk-Roman"/>
            <w:sz w:val="16"/>
            <w:szCs w:val="16"/>
          </w:rPr>
          <w:fldChar w:fldCharType="begin"/>
        </w:r>
        <w:r w:rsidRPr="00585A02">
          <w:rPr>
            <w:rFonts w:ascii="NewCenturySchlbk-Roman" w:hAnsi="NewCenturySchlbk-Roman"/>
            <w:sz w:val="16"/>
            <w:szCs w:val="16"/>
          </w:rPr>
          <w:instrText xml:space="preserve"> PAGE   \* MERGEFORMAT </w:instrText>
        </w:r>
        <w:r w:rsidR="001016D1" w:rsidRPr="00585A02">
          <w:rPr>
            <w:rFonts w:ascii="NewCenturySchlbk-Roman" w:hAnsi="NewCenturySchlbk-Roman"/>
            <w:sz w:val="16"/>
            <w:szCs w:val="16"/>
          </w:rPr>
          <w:fldChar w:fldCharType="separate"/>
        </w:r>
        <w:r w:rsidR="00262109">
          <w:rPr>
            <w:rFonts w:ascii="NewCenturySchlbk-Roman" w:hAnsi="NewCenturySchlbk-Roman"/>
            <w:noProof/>
            <w:sz w:val="16"/>
            <w:szCs w:val="16"/>
          </w:rPr>
          <w:t>2</w:t>
        </w:r>
        <w:r w:rsidR="001016D1" w:rsidRPr="00585A02">
          <w:rPr>
            <w:rFonts w:ascii="NewCenturySchlbk-Roman" w:hAnsi="NewCenturySchlbk-Roman"/>
            <w:sz w:val="16"/>
            <w:szCs w:val="16"/>
          </w:rPr>
          <w:fldChar w:fldCharType="end"/>
        </w:r>
      </w:p>
    </w:sdtContent>
  </w:sdt>
  <w:p w14:paraId="596391D1" w14:textId="77777777" w:rsidR="00AA7AD2" w:rsidRDefault="00AA7AD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AC3D01" w14:textId="77777777" w:rsidR="00580CC0" w:rsidRPr="00961868" w:rsidRDefault="00580CC0">
      <w:pPr>
        <w:rPr>
          <w:rFonts w:ascii="NewCenturySchlbk" w:hAnsi="NewCenturySchlbk"/>
        </w:rPr>
      </w:pPr>
      <w:r w:rsidRPr="00961868">
        <w:rPr>
          <w:rFonts w:ascii="NewCenturySchlbk" w:hAnsi="NewCenturySchlbk"/>
        </w:rPr>
        <w:separator/>
      </w:r>
    </w:p>
  </w:footnote>
  <w:footnote w:type="continuationSeparator" w:id="0">
    <w:p w14:paraId="62DCE914" w14:textId="77777777" w:rsidR="00580CC0" w:rsidRDefault="00580CC0">
      <w:r>
        <w:continuationSeparator/>
      </w:r>
    </w:p>
  </w:footnote>
  <w:footnote w:id="1">
    <w:p w14:paraId="7EECBE52" w14:textId="77777777" w:rsidR="00B76B39" w:rsidRDefault="00D4240E">
      <w:pPr>
        <w:pStyle w:val="Footnote"/>
      </w:pPr>
      <w:r>
        <w:t xml:space="preserve">Author's address: D. </w:t>
      </w:r>
      <w:proofErr w:type="spellStart"/>
      <w:r>
        <w:t>Pineo</w:t>
      </w:r>
      <w:proofErr w:type="spellEnd"/>
      <w:r>
        <w:t xml:space="preserve">, Kingsbury Hall, 33 Academic Way, Durham, N.H. 03824; email: dspineo@comcast.net; Colin Ware, </w:t>
      </w:r>
      <w:proofErr w:type="spellStart"/>
      <w:r>
        <w:t>Jere</w:t>
      </w:r>
      <w:proofErr w:type="spellEnd"/>
      <w:r>
        <w:t xml:space="preserve"> A. Chase Ocean Engineering Lab, 24 </w:t>
      </w:r>
      <w:proofErr w:type="spellStart"/>
      <w:r>
        <w:t>Colovos</w:t>
      </w:r>
      <w:proofErr w:type="spellEnd"/>
      <w:r>
        <w:t xml:space="preserve"> Road, Durham, NH 03824; email: </w:t>
      </w:r>
      <w:hyperlink r:id="rId1" w:history="1">
        <w:r>
          <w:rPr>
            <w:rStyle w:val="Hyperlink"/>
          </w:rPr>
          <w:t>cware@ccom.unh.edu</w:t>
        </w:r>
      </w:hyperlink>
      <w:r>
        <w:t xml:space="preserve"> Author's address: D. </w:t>
      </w:r>
      <w:proofErr w:type="spellStart"/>
      <w:r>
        <w:t>Pineo</w:t>
      </w:r>
      <w:proofErr w:type="spellEnd"/>
      <w:r>
        <w:t>, Kingsbury Hall, 33 Academic Way, Durham, N.H. 03824; email: dspineo@comca</w:t>
      </w:r>
      <w:bookmarkStart w:id="0" w:name="_GoBack"/>
      <w:bookmarkEnd w:id="0"/>
      <w:r>
        <w:t xml:space="preserve">st.net; Colin Ware, </w:t>
      </w:r>
      <w:proofErr w:type="spellStart"/>
      <w:r>
        <w:t>Jere</w:t>
      </w:r>
      <w:proofErr w:type="spellEnd"/>
      <w:r>
        <w:t xml:space="preserve"> A. Chase Ocean Engineering Lab, 24 </w:t>
      </w:r>
      <w:proofErr w:type="spellStart"/>
      <w:r>
        <w:t>Colovos</w:t>
      </w:r>
      <w:proofErr w:type="spellEnd"/>
      <w:r>
        <w:t xml:space="preserve"> Road, Durham, NH 03824; email: </w:t>
      </w:r>
      <w:hyperlink r:id="rId2" w:history="1">
        <w:r>
          <w:rPr>
            <w:rStyle w:val="Hyperlink"/>
          </w:rPr>
          <w:t>cware@ccom.unh.edu</w:t>
        </w:r>
      </w:hyperlink>
    </w:p>
    <w:p w14:paraId="5B4E474C" w14:textId="77777777" w:rsidR="00B76B39" w:rsidRDefault="00AA7AD2" w:rsidP="00AA7AD2">
      <w:pPr>
        <w:jc w:val="both"/>
      </w:pPr>
      <w:r w:rsidRPr="00C42D20">
        <w:rPr>
          <w:rFonts w:ascii="NewCenturySchlbk-Roman" w:hAnsi="NewCenturySchlbk-Roman"/>
          <w:sz w:val="16"/>
          <w:szCs w:val="16"/>
        </w:rPr>
        <w:t>Copyright is held by the</w:t>
      </w:r>
      <w:r>
        <w:rPr>
          <w:rFonts w:ascii="NewCenturySchlbk-Roman" w:hAnsi="NewCenturySchlbk-Roman"/>
          <w:sz w:val="16"/>
          <w:szCs w:val="16"/>
        </w:rPr>
        <w:t xml:space="preserve"> </w:t>
      </w:r>
      <w:r w:rsidRPr="00C42D20">
        <w:rPr>
          <w:rFonts w:ascii="NewCenturySchlbk-Roman" w:hAnsi="NewCenturySchlbk-Roman"/>
          <w:sz w:val="16"/>
          <w:szCs w:val="16"/>
        </w:rPr>
        <w:t xml:space="preserve">author(s). </w:t>
      </w:r>
    </w:p>
  </w:footnote>
  <w:footnote w:id="2">
    <w:p w14:paraId="65122405" w14:textId="77777777" w:rsidR="00B76B39" w:rsidRPr="00AA7AD2" w:rsidRDefault="00AA7AD2" w:rsidP="00AA7A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NewCenturySchlbk-Roman" w:hAnsi="NewCenturySchlbk-Roman" w:cs="Courier New"/>
          <w:sz w:val="16"/>
          <w:szCs w:val="16"/>
        </w:rPr>
      </w:pPr>
      <w:proofErr w:type="gramStart"/>
      <w:r w:rsidRPr="00545011">
        <w:rPr>
          <w:rFonts w:ascii="NewCenturySchlbk-Roman" w:hAnsi="NewCenturySchlbk-Roman" w:cs="Courier New"/>
          <w:sz w:val="16"/>
          <w:szCs w:val="16"/>
        </w:rPr>
        <w:t>PLoP'10, October 16-18, Reno, Nevada, USA.</w:t>
      </w:r>
      <w:proofErr w:type="gramEnd"/>
      <w:r w:rsidRPr="00545011">
        <w:rPr>
          <w:rFonts w:ascii="NewCenturySchlbk-Roman" w:hAnsi="NewCenturySchlbk-Roman" w:cs="Courier New"/>
          <w:sz w:val="16"/>
          <w:szCs w:val="16"/>
        </w:rPr>
        <w:t xml:space="preserve"> Copyright 2010 is held by the author(s). ACM 978-1-4503-0107-7</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3D6C"/>
    <w:multiLevelType w:val="multilevel"/>
    <w:tmpl w:val="00004AE1"/>
    <w:lvl w:ilvl="0">
      <w:start w:val="1"/>
      <w:numFmt w:val="decimal"/>
      <w:lvlText w:val=""/>
      <w:lvlJc w:val="left"/>
      <w:pPr>
        <w:tabs>
          <w:tab w:val="num" w:pos="360"/>
        </w:tabs>
        <w:ind w:left="360" w:hanging="360"/>
      </w:pPr>
      <w:rPr>
        <w:rFonts w:ascii="Symbol" w:hAnsi="Symbol" w:cs="Times New Roman"/>
      </w:rPr>
    </w:lvl>
    <w:lvl w:ilvl="1">
      <w:start w:val="1"/>
      <w:numFmt w:val="lowerLetter"/>
      <w:lvlText w:val="o"/>
      <w:lvlJc w:val="left"/>
      <w:pPr>
        <w:tabs>
          <w:tab w:val="num" w:pos="720"/>
        </w:tabs>
        <w:ind w:left="720" w:hanging="360"/>
      </w:pPr>
      <w:rPr>
        <w:rFonts w:ascii="Symbol" w:hAnsi="Symbol" w:cs="Times New Roman"/>
      </w:rPr>
    </w:lvl>
    <w:lvl w:ilvl="2">
      <w:start w:val="1"/>
      <w:numFmt w:val="lowerRoman"/>
      <w:lvlText w:val=""/>
      <w:lvlJc w:val="left"/>
      <w:pPr>
        <w:tabs>
          <w:tab w:val="num" w:pos="1080"/>
        </w:tabs>
        <w:ind w:left="1080" w:hanging="360"/>
      </w:pPr>
      <w:rPr>
        <w:rFonts w:ascii="Symbol" w:hAnsi="Symbol" w:cs="Times New Roman"/>
      </w:rPr>
    </w:lvl>
    <w:lvl w:ilvl="3">
      <w:start w:val="1"/>
      <w:numFmt w:val="decimal"/>
      <w:lvlText w:val=""/>
      <w:lvlJc w:val="left"/>
      <w:pPr>
        <w:tabs>
          <w:tab w:val="num" w:pos="1440"/>
        </w:tabs>
        <w:ind w:left="1440" w:hanging="360"/>
      </w:pPr>
      <w:rPr>
        <w:rFonts w:ascii="Symbol" w:hAnsi="Symbol" w:cs="Times New Roman"/>
      </w:rPr>
    </w:lvl>
    <w:lvl w:ilvl="4">
      <w:start w:val="1"/>
      <w:numFmt w:val="lowerLetter"/>
      <w:lvlText w:val=""/>
      <w:lvlJc w:val="left"/>
      <w:pPr>
        <w:tabs>
          <w:tab w:val="num" w:pos="1800"/>
        </w:tabs>
        <w:ind w:left="1800" w:hanging="360"/>
      </w:pPr>
      <w:rPr>
        <w:rFonts w:ascii="Symbol" w:hAnsi="Symbol" w:cs="Times New Roman"/>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0004823"/>
    <w:multiLevelType w:val="multilevel"/>
    <w:tmpl w:val="00000029"/>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0006784"/>
    <w:multiLevelType w:val="multilevel"/>
    <w:tmpl w:val="000018B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000072AE"/>
    <w:multiLevelType w:val="multilevel"/>
    <w:tmpl w:val="00002CD6"/>
    <w:lvl w:ilvl="0">
      <w:start w:val="1"/>
      <w:numFmt w:val="decimal"/>
      <w:lvlText w:val=""/>
      <w:lvlJc w:val="left"/>
      <w:pPr>
        <w:tabs>
          <w:tab w:val="num" w:pos="360"/>
        </w:tabs>
        <w:ind w:left="360" w:hanging="360"/>
      </w:pPr>
      <w:rPr>
        <w:rFonts w:ascii="Symbol" w:hAnsi="Symbol" w:cs="Times New Roman"/>
      </w:rPr>
    </w:lvl>
    <w:lvl w:ilvl="1">
      <w:start w:val="1"/>
      <w:numFmt w:val="lowerLetter"/>
      <w:lvlText w:val="o"/>
      <w:lvlJc w:val="left"/>
      <w:pPr>
        <w:tabs>
          <w:tab w:val="num" w:pos="720"/>
        </w:tabs>
        <w:ind w:left="720" w:hanging="360"/>
      </w:pPr>
      <w:rPr>
        <w:rFonts w:ascii="Symbol" w:hAnsi="Symbol" w:cs="Times New Roman"/>
      </w:rPr>
    </w:lvl>
    <w:lvl w:ilvl="2">
      <w:start w:val="1"/>
      <w:numFmt w:val="lowerRoman"/>
      <w:lvlText w:val=""/>
      <w:lvlJc w:val="left"/>
      <w:pPr>
        <w:tabs>
          <w:tab w:val="num" w:pos="1080"/>
        </w:tabs>
        <w:ind w:left="1080" w:hanging="360"/>
      </w:pPr>
      <w:rPr>
        <w:rFonts w:ascii="Symbol" w:hAnsi="Symbol" w:cs="Times New Roman"/>
      </w:rPr>
    </w:lvl>
    <w:lvl w:ilvl="3">
      <w:start w:val="1"/>
      <w:numFmt w:val="decimal"/>
      <w:lvlText w:val=""/>
      <w:lvlJc w:val="left"/>
      <w:pPr>
        <w:tabs>
          <w:tab w:val="num" w:pos="1440"/>
        </w:tabs>
        <w:ind w:left="1440" w:hanging="360"/>
      </w:pPr>
      <w:rPr>
        <w:rFonts w:ascii="Symbol" w:hAnsi="Symbol" w:cs="Times New Roman"/>
      </w:rPr>
    </w:lvl>
    <w:lvl w:ilvl="4">
      <w:start w:val="1"/>
      <w:numFmt w:val="lowerLetter"/>
      <w:lvlText w:val=""/>
      <w:lvlJc w:val="left"/>
      <w:pPr>
        <w:tabs>
          <w:tab w:val="num" w:pos="1800"/>
        </w:tabs>
        <w:ind w:left="1800" w:hanging="360"/>
      </w:pPr>
      <w:rPr>
        <w:rFonts w:ascii="Symbol" w:hAnsi="Symbol" w:cs="Times New Roman"/>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4B071852"/>
    <w:multiLevelType w:val="hybridMultilevel"/>
    <w:tmpl w:val="56D47578"/>
    <w:lvl w:ilvl="0" w:tplc="7CA8A17A">
      <w:start w:val="1"/>
      <w:numFmt w:val="decimal"/>
      <w:pStyle w:val="ArabicList"/>
      <w:lvlText w:val="(%1)"/>
      <w:lvlJc w:val="left"/>
      <w:pPr>
        <w:tabs>
          <w:tab w:val="num" w:pos="360"/>
        </w:tabs>
        <w:ind w:left="320" w:hanging="320"/>
      </w:pPr>
      <w:rPr>
        <w:rFonts w:ascii="NewCenturySchlbk-Roman" w:hAnsi="NewCenturySchlbk-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D4D7C14"/>
    <w:multiLevelType w:val="multilevel"/>
    <w:tmpl w:val="6C325596"/>
    <w:lvl w:ilvl="0">
      <w:start w:val="1"/>
      <w:numFmt w:val="decimal"/>
      <w:pStyle w:val="Heading1"/>
      <w:lvlText w:val="%1."/>
      <w:lvlJc w:val="left"/>
      <w:pPr>
        <w:ind w:left="360" w:hanging="360"/>
      </w:pPr>
      <w:rPr>
        <w:rFonts w:ascii="NewCenturySchlbk" w:hAnsi="NewCenturySchlbk" w:hint="default"/>
      </w:rPr>
    </w:lvl>
    <w:lvl w:ilvl="1">
      <w:start w:val="1"/>
      <w:numFmt w:val="decimal"/>
      <w:pStyle w:val="Heading2"/>
      <w:lvlText w:val="%1.%2"/>
      <w:lvlJc w:val="left"/>
      <w:pPr>
        <w:tabs>
          <w:tab w:val="num" w:pos="480"/>
        </w:tabs>
        <w:ind w:left="480" w:hanging="48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nsid w:val="754C2AB2"/>
    <w:multiLevelType w:val="multilevel"/>
    <w:tmpl w:val="DDEEA10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79521A45"/>
    <w:multiLevelType w:val="hybridMultilevel"/>
    <w:tmpl w:val="E3F0EA02"/>
    <w:lvl w:ilvl="0" w:tplc="34A04D9C">
      <w:start w:val="1"/>
      <w:numFmt w:val="bullet"/>
      <w:pStyle w:val="HyphenList"/>
      <w:lvlText w:val=""/>
      <w:lvlJc w:val="left"/>
      <w:pPr>
        <w:ind w:left="360" w:hanging="360"/>
      </w:pPr>
      <w:rPr>
        <w:rFonts w:ascii="Symbol"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num>
  <w:num w:numId="4">
    <w:abstractNumId w:val="3"/>
  </w:num>
  <w:num w:numId="5">
    <w:abstractNumId w:val="6"/>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4791"/>
    <w:rsid w:val="00000D39"/>
    <w:rsid w:val="00011A5E"/>
    <w:rsid w:val="00014733"/>
    <w:rsid w:val="000713C6"/>
    <w:rsid w:val="000738E0"/>
    <w:rsid w:val="000A3EB0"/>
    <w:rsid w:val="000A593C"/>
    <w:rsid w:val="000E2307"/>
    <w:rsid w:val="001016D1"/>
    <w:rsid w:val="00122471"/>
    <w:rsid w:val="00127AA4"/>
    <w:rsid w:val="00177064"/>
    <w:rsid w:val="00183E0F"/>
    <w:rsid w:val="00184402"/>
    <w:rsid w:val="00195062"/>
    <w:rsid w:val="001A4E8A"/>
    <w:rsid w:val="001C14C8"/>
    <w:rsid w:val="001E4162"/>
    <w:rsid w:val="00235C81"/>
    <w:rsid w:val="00262109"/>
    <w:rsid w:val="00262509"/>
    <w:rsid w:val="00263A8E"/>
    <w:rsid w:val="002A5C1E"/>
    <w:rsid w:val="002F3131"/>
    <w:rsid w:val="002F731D"/>
    <w:rsid w:val="00303A08"/>
    <w:rsid w:val="00351E29"/>
    <w:rsid w:val="003B1650"/>
    <w:rsid w:val="003D28DC"/>
    <w:rsid w:val="003F3876"/>
    <w:rsid w:val="00437C9C"/>
    <w:rsid w:val="00471BB9"/>
    <w:rsid w:val="004B643C"/>
    <w:rsid w:val="004D3E9F"/>
    <w:rsid w:val="004E2A6B"/>
    <w:rsid w:val="00504337"/>
    <w:rsid w:val="00507CEE"/>
    <w:rsid w:val="005344DD"/>
    <w:rsid w:val="00540DB4"/>
    <w:rsid w:val="0054120A"/>
    <w:rsid w:val="00574791"/>
    <w:rsid w:val="00575D34"/>
    <w:rsid w:val="00580CC0"/>
    <w:rsid w:val="005A76FC"/>
    <w:rsid w:val="005F6F6F"/>
    <w:rsid w:val="006008CC"/>
    <w:rsid w:val="006175C6"/>
    <w:rsid w:val="00622858"/>
    <w:rsid w:val="0063342A"/>
    <w:rsid w:val="0064103A"/>
    <w:rsid w:val="00656731"/>
    <w:rsid w:val="006A4D6F"/>
    <w:rsid w:val="006B2199"/>
    <w:rsid w:val="006F64D5"/>
    <w:rsid w:val="007B6342"/>
    <w:rsid w:val="007D3613"/>
    <w:rsid w:val="007F42BF"/>
    <w:rsid w:val="00857FF7"/>
    <w:rsid w:val="00875A6E"/>
    <w:rsid w:val="00876B36"/>
    <w:rsid w:val="008927DC"/>
    <w:rsid w:val="008B363D"/>
    <w:rsid w:val="008B40C6"/>
    <w:rsid w:val="008D0F38"/>
    <w:rsid w:val="008F0C62"/>
    <w:rsid w:val="009249DE"/>
    <w:rsid w:val="00927154"/>
    <w:rsid w:val="00961868"/>
    <w:rsid w:val="009651B3"/>
    <w:rsid w:val="009907A0"/>
    <w:rsid w:val="00995BB9"/>
    <w:rsid w:val="0099650A"/>
    <w:rsid w:val="009F55FF"/>
    <w:rsid w:val="00A756B2"/>
    <w:rsid w:val="00A77C2D"/>
    <w:rsid w:val="00A95B6C"/>
    <w:rsid w:val="00AA7AD2"/>
    <w:rsid w:val="00AB7B16"/>
    <w:rsid w:val="00AD2F50"/>
    <w:rsid w:val="00AE03CA"/>
    <w:rsid w:val="00AF5610"/>
    <w:rsid w:val="00B67174"/>
    <w:rsid w:val="00B76B39"/>
    <w:rsid w:val="00B84113"/>
    <w:rsid w:val="00B873B6"/>
    <w:rsid w:val="00B96220"/>
    <w:rsid w:val="00BA7598"/>
    <w:rsid w:val="00C362A7"/>
    <w:rsid w:val="00C6525A"/>
    <w:rsid w:val="00CA7B43"/>
    <w:rsid w:val="00CC3A82"/>
    <w:rsid w:val="00CE09DB"/>
    <w:rsid w:val="00CF0975"/>
    <w:rsid w:val="00CF3F44"/>
    <w:rsid w:val="00D17F32"/>
    <w:rsid w:val="00D4240E"/>
    <w:rsid w:val="00D62D21"/>
    <w:rsid w:val="00D97523"/>
    <w:rsid w:val="00DD34D0"/>
    <w:rsid w:val="00DF6A3C"/>
    <w:rsid w:val="00E76C72"/>
    <w:rsid w:val="00EA38D6"/>
    <w:rsid w:val="00EC4207"/>
    <w:rsid w:val="00ED36D2"/>
    <w:rsid w:val="00ED46A9"/>
    <w:rsid w:val="00EF1D0D"/>
    <w:rsid w:val="00F2339A"/>
    <w:rsid w:val="00F600C0"/>
    <w:rsid w:val="00F658B0"/>
    <w:rsid w:val="00F87426"/>
    <w:rsid w:val="00F91264"/>
    <w:rsid w:val="00F978FE"/>
    <w:rsid w:val="00FA5EBB"/>
    <w:rsid w:val="00FF4E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E9D8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6B39"/>
    <w:rPr>
      <w:sz w:val="24"/>
      <w:szCs w:val="24"/>
    </w:rPr>
  </w:style>
  <w:style w:type="paragraph" w:styleId="Heading1">
    <w:name w:val="heading 1"/>
    <w:basedOn w:val="Normal"/>
    <w:next w:val="Normal"/>
    <w:qFormat/>
    <w:rsid w:val="009651B3"/>
    <w:pPr>
      <w:keepNext/>
      <w:keepLines/>
      <w:numPr>
        <w:numId w:val="6"/>
      </w:numPr>
      <w:suppressAutoHyphens/>
      <w:spacing w:before="200" w:after="120"/>
      <w:jc w:val="both"/>
      <w:outlineLvl w:val="0"/>
    </w:pPr>
    <w:rPr>
      <w:rFonts w:ascii="NewCenturySchlbk-Roman" w:eastAsia="Batang" w:hAnsi="NewCenturySchlbk-Roman"/>
      <w:bCs/>
      <w:caps/>
      <w:sz w:val="20"/>
      <w:szCs w:val="28"/>
      <w:lang w:eastAsia="ko-KR"/>
    </w:rPr>
  </w:style>
  <w:style w:type="paragraph" w:styleId="Heading2">
    <w:name w:val="heading 2"/>
    <w:basedOn w:val="Normal"/>
    <w:next w:val="Normal"/>
    <w:qFormat/>
    <w:rsid w:val="00B76B39"/>
    <w:pPr>
      <w:keepNext/>
      <w:numPr>
        <w:ilvl w:val="1"/>
        <w:numId w:val="6"/>
      </w:numPr>
      <w:spacing w:before="120" w:after="60"/>
      <w:outlineLvl w:val="1"/>
    </w:pPr>
    <w:rPr>
      <w:rFonts w:ascii="NewCenturySchlbk-Roman" w:hAnsi="NewCenturySchlbk-Roman" w:cs="Arial"/>
      <w:bCs/>
      <w:iCs/>
      <w:sz w:val="20"/>
      <w:szCs w:val="28"/>
      <w:lang w:eastAsia="zh-CN"/>
    </w:rPr>
  </w:style>
  <w:style w:type="paragraph" w:styleId="Heading3">
    <w:name w:val="heading 3"/>
    <w:basedOn w:val="Normal"/>
    <w:next w:val="Normal"/>
    <w:qFormat/>
    <w:rsid w:val="00B76B39"/>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qFormat/>
    <w:rsid w:val="00B76B39"/>
    <w:pPr>
      <w:keepNext/>
      <w:numPr>
        <w:ilvl w:val="3"/>
        <w:numId w:val="6"/>
      </w:numPr>
      <w:spacing w:before="240" w:after="60"/>
      <w:outlineLvl w:val="3"/>
    </w:pPr>
    <w:rPr>
      <w:b/>
      <w:bCs/>
      <w:sz w:val="28"/>
      <w:szCs w:val="28"/>
      <w:lang w:eastAsia="zh-CN"/>
    </w:rPr>
  </w:style>
  <w:style w:type="paragraph" w:styleId="Heading5">
    <w:name w:val="heading 5"/>
    <w:basedOn w:val="Normal"/>
    <w:next w:val="Normal"/>
    <w:qFormat/>
    <w:rsid w:val="00B76B39"/>
    <w:pPr>
      <w:numPr>
        <w:ilvl w:val="4"/>
        <w:numId w:val="6"/>
      </w:numPr>
      <w:spacing w:before="240" w:after="60"/>
      <w:outlineLvl w:val="4"/>
    </w:pPr>
    <w:rPr>
      <w:b/>
      <w:bCs/>
      <w:i/>
      <w:iCs/>
      <w:sz w:val="26"/>
      <w:szCs w:val="26"/>
      <w:lang w:eastAsia="zh-CN"/>
    </w:rPr>
  </w:style>
  <w:style w:type="paragraph" w:styleId="Heading6">
    <w:name w:val="heading 6"/>
    <w:basedOn w:val="Normal"/>
    <w:next w:val="Normal"/>
    <w:qFormat/>
    <w:rsid w:val="00B76B39"/>
    <w:pPr>
      <w:numPr>
        <w:ilvl w:val="5"/>
        <w:numId w:val="6"/>
      </w:numPr>
      <w:spacing w:before="240" w:after="60"/>
      <w:outlineLvl w:val="5"/>
    </w:pPr>
    <w:rPr>
      <w:b/>
      <w:bCs/>
      <w:sz w:val="22"/>
      <w:szCs w:val="22"/>
      <w:lang w:eastAsia="zh-CN"/>
    </w:rPr>
  </w:style>
  <w:style w:type="paragraph" w:styleId="Heading7">
    <w:name w:val="heading 7"/>
    <w:basedOn w:val="Normal"/>
    <w:next w:val="Normal"/>
    <w:qFormat/>
    <w:rsid w:val="00B76B39"/>
    <w:pPr>
      <w:numPr>
        <w:ilvl w:val="6"/>
        <w:numId w:val="6"/>
      </w:numPr>
      <w:spacing w:before="240" w:after="60"/>
      <w:outlineLvl w:val="6"/>
    </w:pPr>
    <w:rPr>
      <w:lang w:eastAsia="zh-CN"/>
    </w:rPr>
  </w:style>
  <w:style w:type="paragraph" w:styleId="Heading8">
    <w:name w:val="heading 8"/>
    <w:basedOn w:val="Normal"/>
    <w:next w:val="Normal"/>
    <w:qFormat/>
    <w:rsid w:val="00B76B39"/>
    <w:pPr>
      <w:numPr>
        <w:ilvl w:val="7"/>
        <w:numId w:val="6"/>
      </w:numPr>
      <w:spacing w:before="240" w:after="60"/>
      <w:outlineLvl w:val="7"/>
    </w:pPr>
    <w:rPr>
      <w:i/>
      <w:iCs/>
      <w:lang w:eastAsia="zh-CN"/>
    </w:rPr>
  </w:style>
  <w:style w:type="paragraph" w:styleId="Heading9">
    <w:name w:val="heading 9"/>
    <w:basedOn w:val="Normal"/>
    <w:next w:val="Normal"/>
    <w:qFormat/>
    <w:rsid w:val="00B76B39"/>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abicList">
    <w:name w:val="Arabic List"/>
    <w:basedOn w:val="Normal"/>
    <w:rsid w:val="00B76B39"/>
    <w:pPr>
      <w:numPr>
        <w:numId w:val="7"/>
      </w:numPr>
      <w:spacing w:after="40"/>
      <w:jc w:val="both"/>
    </w:pPr>
    <w:rPr>
      <w:rFonts w:ascii="NewCenturySchlbk-Roman" w:hAnsi="NewCenturySchlbk-Roman"/>
      <w:sz w:val="20"/>
      <w:szCs w:val="20"/>
      <w:lang w:val="en-AU" w:eastAsia="zh-CN"/>
    </w:rPr>
  </w:style>
  <w:style w:type="paragraph" w:customStyle="1" w:styleId="HyphenList">
    <w:name w:val="Hyphen List"/>
    <w:rsid w:val="009651B3"/>
    <w:pPr>
      <w:numPr>
        <w:numId w:val="8"/>
      </w:numPr>
      <w:tabs>
        <w:tab w:val="left" w:pos="200"/>
      </w:tabs>
    </w:pPr>
    <w:rPr>
      <w:rFonts w:ascii="NewCenturySchlbk-Roman" w:hAnsi="NewCenturySchlbk-Roman"/>
    </w:rPr>
  </w:style>
  <w:style w:type="character" w:styleId="FootnoteReference">
    <w:name w:val="footnote reference"/>
    <w:basedOn w:val="DefaultParagraphFont"/>
    <w:semiHidden/>
    <w:rsid w:val="00B76B39"/>
    <w:rPr>
      <w:vertAlign w:val="superscript"/>
    </w:rPr>
  </w:style>
  <w:style w:type="paragraph" w:customStyle="1" w:styleId="Paper-title">
    <w:name w:val="Paper-title"/>
    <w:rsid w:val="00B76B39"/>
    <w:pPr>
      <w:pageBreakBefore/>
      <w:spacing w:after="240"/>
    </w:pPr>
    <w:rPr>
      <w:rFonts w:ascii="NewCenturySchlbk-Roman" w:hAnsi="NewCenturySchlbk-Roman"/>
      <w:sz w:val="36"/>
    </w:rPr>
  </w:style>
  <w:style w:type="character" w:customStyle="1" w:styleId="AuthorsAffiliation">
    <w:name w:val="Author's Affiliation"/>
    <w:basedOn w:val="DefaultParagraphFont"/>
    <w:rsid w:val="00B76B39"/>
    <w:rPr>
      <w:rFonts w:ascii="NewCenturySchlbk-Roman" w:hAnsi="NewCenturySchlbk-Roman"/>
      <w:sz w:val="16"/>
      <w:szCs w:val="24"/>
    </w:rPr>
  </w:style>
  <w:style w:type="paragraph" w:customStyle="1" w:styleId="AuthorsName">
    <w:name w:val="Author's Name"/>
    <w:rsid w:val="00B76B39"/>
    <w:pPr>
      <w:pBdr>
        <w:bottom w:val="single" w:sz="4" w:space="16" w:color="auto"/>
      </w:pBdr>
      <w:spacing w:after="200"/>
    </w:pPr>
    <w:rPr>
      <w:rFonts w:ascii="NewCenturySchlbk-Roman" w:hAnsi="NewCenturySchlbk-Roman"/>
      <w:caps/>
    </w:rPr>
  </w:style>
  <w:style w:type="paragraph" w:customStyle="1" w:styleId="AbstractText">
    <w:name w:val="Abstract Text"/>
    <w:rsid w:val="00B76B39"/>
    <w:pPr>
      <w:pBdr>
        <w:bottom w:val="single" w:sz="4" w:space="6" w:color="auto"/>
      </w:pBdr>
      <w:spacing w:before="80" w:after="80"/>
      <w:jc w:val="both"/>
    </w:pPr>
    <w:rPr>
      <w:rFonts w:ascii="NewCenturySchlbk-Roman" w:hAnsi="NewCenturySchlbk-Roman"/>
      <w:sz w:val="16"/>
    </w:rPr>
  </w:style>
  <w:style w:type="character" w:styleId="Hyperlink">
    <w:name w:val="Hyperlink"/>
    <w:basedOn w:val="DefaultParagraphFont"/>
    <w:semiHidden/>
    <w:rsid w:val="00B76B39"/>
    <w:rPr>
      <w:color w:val="0000FF"/>
      <w:u w:val="single"/>
    </w:rPr>
  </w:style>
  <w:style w:type="paragraph" w:customStyle="1" w:styleId="InitialBodyText">
    <w:name w:val="Initial Body Text"/>
    <w:basedOn w:val="Normal"/>
    <w:rsid w:val="00B76B39"/>
    <w:pPr>
      <w:jc w:val="both"/>
    </w:pPr>
    <w:rPr>
      <w:rFonts w:ascii="NewCenturySchlbk-Roman" w:hAnsi="NewCenturySchlbk-Roman"/>
      <w:sz w:val="20"/>
      <w:szCs w:val="20"/>
      <w:lang w:eastAsia="zh-CN"/>
    </w:rPr>
  </w:style>
  <w:style w:type="paragraph" w:customStyle="1" w:styleId="TableCaption">
    <w:name w:val="Table Caption"/>
    <w:basedOn w:val="Normal"/>
    <w:rsid w:val="00B76B39"/>
    <w:pPr>
      <w:tabs>
        <w:tab w:val="right" w:pos="7200"/>
      </w:tabs>
      <w:spacing w:after="60" w:line="220" w:lineRule="atLeast"/>
      <w:jc w:val="center"/>
    </w:pPr>
    <w:rPr>
      <w:rFonts w:ascii="NewCenturySchlbk-Roman" w:hAnsi="NewCenturySchlbk-Roman"/>
      <w:sz w:val="18"/>
      <w:szCs w:val="20"/>
      <w:lang w:eastAsia="zh-CN"/>
    </w:rPr>
  </w:style>
  <w:style w:type="paragraph" w:customStyle="1" w:styleId="TableBody">
    <w:name w:val="Table Body"/>
    <w:basedOn w:val="Normal"/>
    <w:rsid w:val="00B76B39"/>
    <w:pPr>
      <w:spacing w:before="40" w:after="40"/>
      <w:ind w:left="60" w:right="60"/>
    </w:pPr>
    <w:rPr>
      <w:rFonts w:ascii="NewCenturySchlbk-Roman" w:hAnsi="NewCenturySchlbk-Roman"/>
      <w:sz w:val="16"/>
      <w:szCs w:val="20"/>
      <w:lang w:eastAsia="zh-CN"/>
    </w:rPr>
  </w:style>
  <w:style w:type="paragraph" w:customStyle="1" w:styleId="TableNote">
    <w:name w:val="Table Note"/>
    <w:basedOn w:val="TableSource"/>
    <w:rsid w:val="00B76B39"/>
    <w:pPr>
      <w:spacing w:before="60"/>
      <w:ind w:left="240" w:right="240"/>
    </w:pPr>
    <w:rPr>
      <w:sz w:val="14"/>
    </w:rPr>
  </w:style>
  <w:style w:type="paragraph" w:customStyle="1" w:styleId="TableSource">
    <w:name w:val="Table Source"/>
    <w:basedOn w:val="InitialBodyText"/>
    <w:rsid w:val="00B76B39"/>
    <w:pPr>
      <w:ind w:left="475" w:right="475"/>
    </w:pPr>
    <w:rPr>
      <w:sz w:val="16"/>
    </w:rPr>
  </w:style>
  <w:style w:type="paragraph" w:customStyle="1" w:styleId="DescriptionList">
    <w:name w:val="Description List"/>
    <w:basedOn w:val="Extract"/>
    <w:rsid w:val="00B76B39"/>
    <w:pPr>
      <w:spacing w:before="0" w:after="40"/>
      <w:ind w:left="0" w:right="0" w:firstLine="288"/>
    </w:pPr>
    <w:rPr>
      <w:i/>
    </w:rPr>
  </w:style>
  <w:style w:type="paragraph" w:customStyle="1" w:styleId="Extract">
    <w:name w:val="Extract"/>
    <w:basedOn w:val="Normal"/>
    <w:rsid w:val="00B76B39"/>
    <w:pPr>
      <w:spacing w:before="120" w:after="120"/>
      <w:ind w:left="480" w:right="480"/>
      <w:jc w:val="both"/>
    </w:pPr>
    <w:rPr>
      <w:rFonts w:ascii="NewCenturySchlbk-Roman" w:hAnsi="NewCenturySchlbk-Roman"/>
      <w:sz w:val="20"/>
      <w:szCs w:val="20"/>
      <w:lang w:eastAsia="zh-CN"/>
    </w:rPr>
  </w:style>
  <w:style w:type="character" w:customStyle="1" w:styleId="Theoremhead">
    <w:name w:val="Theorem_head"/>
    <w:basedOn w:val="DefaultParagraphFont"/>
    <w:rsid w:val="00B76B39"/>
    <w:rPr>
      <w:rFonts w:ascii="NewCenturySchlbk-Roman" w:hAnsi="NewCenturySchlbk-Roman"/>
      <w:smallCaps/>
      <w:sz w:val="20"/>
    </w:rPr>
  </w:style>
  <w:style w:type="paragraph" w:customStyle="1" w:styleId="Theorempara">
    <w:name w:val="Theorem_para"/>
    <w:basedOn w:val="InitialBodyText"/>
    <w:rsid w:val="00B76B39"/>
    <w:pPr>
      <w:spacing w:before="200" w:after="200"/>
      <w:ind w:firstLine="288"/>
    </w:pPr>
    <w:rPr>
      <w:i/>
      <w:iCs/>
    </w:rPr>
  </w:style>
  <w:style w:type="paragraph" w:customStyle="1" w:styleId="FigureCaption">
    <w:name w:val="Figure Caption"/>
    <w:basedOn w:val="Normal"/>
    <w:rsid w:val="00CC3A82"/>
    <w:pPr>
      <w:tabs>
        <w:tab w:val="right" w:pos="6804"/>
        <w:tab w:val="right" w:pos="7088"/>
      </w:tabs>
      <w:spacing w:after="240"/>
      <w:jc w:val="both"/>
    </w:pPr>
    <w:rPr>
      <w:rFonts w:ascii="NewCenturySchlbk-Roman" w:hAnsi="NewCenturySchlbk-Roman"/>
      <w:sz w:val="16"/>
      <w:szCs w:val="20"/>
      <w:lang w:eastAsia="zh-CN"/>
    </w:rPr>
  </w:style>
  <w:style w:type="paragraph" w:customStyle="1" w:styleId="DisplayEquation">
    <w:name w:val="Display Equation"/>
    <w:basedOn w:val="Normal"/>
    <w:autoRedefine/>
    <w:qFormat/>
    <w:rsid w:val="00E76C72"/>
    <w:pPr>
      <w:tabs>
        <w:tab w:val="center" w:pos="4738"/>
        <w:tab w:val="right" w:pos="9490"/>
      </w:tabs>
      <w:spacing w:before="240" w:after="240"/>
    </w:pPr>
    <w:rPr>
      <w:rFonts w:ascii="NewCenturySchlbk" w:hAnsi="NewCenturySchlbk"/>
      <w:iCs/>
      <w:sz w:val="20"/>
      <w:szCs w:val="20"/>
    </w:rPr>
  </w:style>
  <w:style w:type="paragraph" w:customStyle="1" w:styleId="InitialBodyTextIndent">
    <w:name w:val="Initial Body Text Indent"/>
    <w:basedOn w:val="InitialBodyText"/>
    <w:rsid w:val="00B76B39"/>
    <w:pPr>
      <w:ind w:firstLine="288"/>
    </w:pPr>
  </w:style>
  <w:style w:type="paragraph" w:customStyle="1" w:styleId="Algorithm">
    <w:name w:val="Algorithm"/>
    <w:basedOn w:val="InitialBodyText"/>
    <w:rsid w:val="00B76B39"/>
    <w:pPr>
      <w:pBdr>
        <w:top w:val="single" w:sz="4" w:space="1" w:color="auto"/>
        <w:bottom w:val="single" w:sz="4" w:space="1" w:color="auto"/>
      </w:pBdr>
      <w:spacing w:before="200"/>
    </w:pPr>
    <w:rPr>
      <w:lang w:eastAsia="en-US"/>
    </w:rPr>
  </w:style>
  <w:style w:type="paragraph" w:customStyle="1" w:styleId="AlgorithmText">
    <w:name w:val="Algorithm Text"/>
    <w:basedOn w:val="InitialBodyText"/>
    <w:rsid w:val="00B76B39"/>
    <w:pPr>
      <w:tabs>
        <w:tab w:val="left" w:pos="360"/>
        <w:tab w:val="left" w:pos="720"/>
        <w:tab w:val="left" w:pos="1080"/>
        <w:tab w:val="left" w:pos="1440"/>
      </w:tabs>
    </w:pPr>
    <w:rPr>
      <w:bCs/>
      <w:lang w:eastAsia="en-US"/>
    </w:rPr>
  </w:style>
  <w:style w:type="paragraph" w:customStyle="1" w:styleId="Heading3para">
    <w:name w:val="Heading 3_para"/>
    <w:basedOn w:val="InitialBodyTextIndent"/>
    <w:rsid w:val="00B76B39"/>
    <w:pPr>
      <w:spacing w:before="120" w:after="120"/>
    </w:pPr>
  </w:style>
  <w:style w:type="paragraph" w:customStyle="1" w:styleId="AppendixHead">
    <w:name w:val="Appendix Head"/>
    <w:basedOn w:val="InitialBodyText"/>
    <w:rsid w:val="00B76B39"/>
    <w:pPr>
      <w:spacing w:before="200" w:after="120"/>
    </w:pPr>
    <w:rPr>
      <w:bCs/>
      <w:caps/>
    </w:rPr>
  </w:style>
  <w:style w:type="paragraph" w:customStyle="1" w:styleId="ReferenceHead">
    <w:name w:val="Reference Head"/>
    <w:basedOn w:val="Normal"/>
    <w:rsid w:val="00B76B39"/>
    <w:pPr>
      <w:spacing w:before="120" w:after="60"/>
      <w:jc w:val="both"/>
    </w:pPr>
    <w:rPr>
      <w:rFonts w:ascii="NewCenturySchlbk-Roman" w:hAnsi="NewCenturySchlbk-Roman"/>
      <w:bCs/>
      <w:caps/>
      <w:sz w:val="16"/>
      <w:szCs w:val="20"/>
      <w:lang w:eastAsia="zh-CN"/>
    </w:rPr>
  </w:style>
  <w:style w:type="paragraph" w:customStyle="1" w:styleId="References">
    <w:name w:val="References"/>
    <w:basedOn w:val="Normal"/>
    <w:rsid w:val="00B76B39"/>
    <w:pPr>
      <w:jc w:val="both"/>
    </w:pPr>
    <w:rPr>
      <w:rFonts w:ascii="NewCenturySchlbk-Roman" w:hAnsi="NewCenturySchlbk-Roman"/>
      <w:sz w:val="16"/>
      <w:szCs w:val="16"/>
      <w:lang w:eastAsia="zh-CN"/>
    </w:rPr>
  </w:style>
  <w:style w:type="paragraph" w:customStyle="1" w:styleId="HistoryDate">
    <w:name w:val="History Date"/>
    <w:basedOn w:val="References"/>
    <w:rsid w:val="00B76B39"/>
    <w:pPr>
      <w:ind w:left="709" w:right="-30" w:hanging="709"/>
    </w:pPr>
  </w:style>
  <w:style w:type="paragraph" w:customStyle="1" w:styleId="AppendixHead2">
    <w:name w:val="Appendix Head 2"/>
    <w:basedOn w:val="AppendixHead"/>
    <w:rsid w:val="00B76B39"/>
    <w:rPr>
      <w:caps w:val="0"/>
    </w:rPr>
  </w:style>
  <w:style w:type="paragraph" w:customStyle="1" w:styleId="Footnote">
    <w:name w:val="Footnote"/>
    <w:rsid w:val="00B76B39"/>
    <w:pPr>
      <w:jc w:val="both"/>
    </w:pPr>
    <w:rPr>
      <w:rFonts w:ascii="NewCenturySchlbk-Roman" w:hAnsi="NewCenturySchlbk-Roman"/>
      <w:sz w:val="16"/>
      <w:szCs w:val="16"/>
    </w:rPr>
  </w:style>
  <w:style w:type="paragraph" w:customStyle="1" w:styleId="Tab">
    <w:name w:val="Tab"/>
    <w:basedOn w:val="Normal"/>
    <w:rsid w:val="008F0C62"/>
    <w:pPr>
      <w:spacing w:before="900"/>
      <w:jc w:val="center"/>
    </w:pPr>
    <w:rPr>
      <w:rFonts w:ascii="NewCenturySchlbk" w:hAnsi="NewCenturySchlbk" w:cs="Arial"/>
      <w:b/>
      <w:color w:val="FFFFFF"/>
      <w:lang w:eastAsia="zh-CN"/>
    </w:rPr>
  </w:style>
  <w:style w:type="paragraph" w:styleId="BalloonText">
    <w:name w:val="Balloon Text"/>
    <w:basedOn w:val="Normal"/>
    <w:link w:val="BalloonTextChar"/>
    <w:uiPriority w:val="99"/>
    <w:semiHidden/>
    <w:unhideWhenUsed/>
    <w:rsid w:val="00540DB4"/>
    <w:rPr>
      <w:rFonts w:ascii="Tahoma" w:hAnsi="Tahoma" w:cs="Tahoma"/>
      <w:sz w:val="16"/>
      <w:szCs w:val="16"/>
    </w:rPr>
  </w:style>
  <w:style w:type="character" w:customStyle="1" w:styleId="BalloonTextChar">
    <w:name w:val="Balloon Text Char"/>
    <w:basedOn w:val="DefaultParagraphFont"/>
    <w:link w:val="BalloonText"/>
    <w:uiPriority w:val="99"/>
    <w:semiHidden/>
    <w:rsid w:val="00540DB4"/>
    <w:rPr>
      <w:rFonts w:ascii="Tahoma" w:hAnsi="Tahoma" w:cs="Tahoma"/>
      <w:sz w:val="16"/>
      <w:szCs w:val="16"/>
    </w:rPr>
  </w:style>
  <w:style w:type="paragraph" w:styleId="DocumentMap">
    <w:name w:val="Document Map"/>
    <w:basedOn w:val="Normal"/>
    <w:link w:val="DocumentMapChar"/>
    <w:uiPriority w:val="99"/>
    <w:semiHidden/>
    <w:unhideWhenUsed/>
    <w:rsid w:val="000E2307"/>
    <w:rPr>
      <w:rFonts w:ascii="Tahoma" w:hAnsi="Tahoma" w:cs="Tahoma"/>
      <w:sz w:val="16"/>
      <w:szCs w:val="16"/>
    </w:rPr>
  </w:style>
  <w:style w:type="character" w:customStyle="1" w:styleId="DocumentMapChar">
    <w:name w:val="Document Map Char"/>
    <w:basedOn w:val="DefaultParagraphFont"/>
    <w:link w:val="DocumentMap"/>
    <w:uiPriority w:val="99"/>
    <w:semiHidden/>
    <w:rsid w:val="000E2307"/>
    <w:rPr>
      <w:rFonts w:ascii="Tahoma" w:hAnsi="Tahoma" w:cs="Tahoma"/>
      <w:sz w:val="16"/>
      <w:szCs w:val="16"/>
    </w:rPr>
  </w:style>
  <w:style w:type="paragraph" w:styleId="Header">
    <w:name w:val="header"/>
    <w:basedOn w:val="Normal"/>
    <w:link w:val="HeaderChar"/>
    <w:uiPriority w:val="99"/>
    <w:semiHidden/>
    <w:unhideWhenUsed/>
    <w:rsid w:val="00AA7AD2"/>
    <w:pPr>
      <w:tabs>
        <w:tab w:val="center" w:pos="4680"/>
        <w:tab w:val="right" w:pos="9360"/>
      </w:tabs>
    </w:pPr>
  </w:style>
  <w:style w:type="character" w:customStyle="1" w:styleId="HeaderChar">
    <w:name w:val="Header Char"/>
    <w:basedOn w:val="DefaultParagraphFont"/>
    <w:link w:val="Header"/>
    <w:uiPriority w:val="99"/>
    <w:semiHidden/>
    <w:rsid w:val="00AA7AD2"/>
    <w:rPr>
      <w:sz w:val="24"/>
      <w:szCs w:val="24"/>
    </w:rPr>
  </w:style>
  <w:style w:type="paragraph" w:styleId="Footer">
    <w:name w:val="footer"/>
    <w:basedOn w:val="Normal"/>
    <w:link w:val="FooterChar"/>
    <w:uiPriority w:val="99"/>
    <w:unhideWhenUsed/>
    <w:rsid w:val="00AA7AD2"/>
    <w:pPr>
      <w:tabs>
        <w:tab w:val="center" w:pos="4680"/>
        <w:tab w:val="right" w:pos="9360"/>
      </w:tabs>
    </w:pPr>
  </w:style>
  <w:style w:type="character" w:customStyle="1" w:styleId="FooterChar">
    <w:name w:val="Footer Char"/>
    <w:basedOn w:val="DefaultParagraphFont"/>
    <w:link w:val="Footer"/>
    <w:uiPriority w:val="99"/>
    <w:rsid w:val="00AA7AD2"/>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6B39"/>
    <w:rPr>
      <w:sz w:val="24"/>
      <w:szCs w:val="24"/>
    </w:rPr>
  </w:style>
  <w:style w:type="paragraph" w:styleId="Heading1">
    <w:name w:val="heading 1"/>
    <w:basedOn w:val="Normal"/>
    <w:next w:val="Normal"/>
    <w:qFormat/>
    <w:rsid w:val="009651B3"/>
    <w:pPr>
      <w:keepNext/>
      <w:keepLines/>
      <w:numPr>
        <w:numId w:val="6"/>
      </w:numPr>
      <w:suppressAutoHyphens/>
      <w:spacing w:before="200" w:after="120"/>
      <w:jc w:val="both"/>
      <w:outlineLvl w:val="0"/>
    </w:pPr>
    <w:rPr>
      <w:rFonts w:ascii="NewCenturySchlbk-Roman" w:eastAsia="Batang" w:hAnsi="NewCenturySchlbk-Roman"/>
      <w:bCs/>
      <w:caps/>
      <w:sz w:val="20"/>
      <w:szCs w:val="28"/>
      <w:lang w:eastAsia="ko-KR"/>
    </w:rPr>
  </w:style>
  <w:style w:type="paragraph" w:styleId="Heading2">
    <w:name w:val="heading 2"/>
    <w:basedOn w:val="Normal"/>
    <w:next w:val="Normal"/>
    <w:qFormat/>
    <w:rsid w:val="00B76B39"/>
    <w:pPr>
      <w:keepNext/>
      <w:numPr>
        <w:ilvl w:val="1"/>
        <w:numId w:val="6"/>
      </w:numPr>
      <w:spacing w:before="120" w:after="60"/>
      <w:outlineLvl w:val="1"/>
    </w:pPr>
    <w:rPr>
      <w:rFonts w:ascii="NewCenturySchlbk-Roman" w:hAnsi="NewCenturySchlbk-Roman" w:cs="Arial"/>
      <w:bCs/>
      <w:iCs/>
      <w:sz w:val="20"/>
      <w:szCs w:val="28"/>
      <w:lang w:eastAsia="zh-CN"/>
    </w:rPr>
  </w:style>
  <w:style w:type="paragraph" w:styleId="Heading3">
    <w:name w:val="heading 3"/>
    <w:basedOn w:val="Normal"/>
    <w:next w:val="Normal"/>
    <w:qFormat/>
    <w:rsid w:val="00B76B39"/>
    <w:pPr>
      <w:keepNext/>
      <w:numPr>
        <w:ilvl w:val="2"/>
        <w:numId w:val="6"/>
      </w:numPr>
      <w:spacing w:before="240" w:after="60"/>
      <w:outlineLvl w:val="2"/>
    </w:pPr>
    <w:rPr>
      <w:rFonts w:ascii="Arial" w:hAnsi="Arial" w:cs="Arial"/>
      <w:b/>
      <w:bCs/>
      <w:sz w:val="26"/>
      <w:szCs w:val="26"/>
      <w:lang w:eastAsia="zh-CN"/>
    </w:rPr>
  </w:style>
  <w:style w:type="paragraph" w:styleId="Heading4">
    <w:name w:val="heading 4"/>
    <w:basedOn w:val="Normal"/>
    <w:next w:val="Normal"/>
    <w:qFormat/>
    <w:rsid w:val="00B76B39"/>
    <w:pPr>
      <w:keepNext/>
      <w:numPr>
        <w:ilvl w:val="3"/>
        <w:numId w:val="6"/>
      </w:numPr>
      <w:spacing w:before="240" w:after="60"/>
      <w:outlineLvl w:val="3"/>
    </w:pPr>
    <w:rPr>
      <w:b/>
      <w:bCs/>
      <w:sz w:val="28"/>
      <w:szCs w:val="28"/>
      <w:lang w:eastAsia="zh-CN"/>
    </w:rPr>
  </w:style>
  <w:style w:type="paragraph" w:styleId="Heading5">
    <w:name w:val="heading 5"/>
    <w:basedOn w:val="Normal"/>
    <w:next w:val="Normal"/>
    <w:qFormat/>
    <w:rsid w:val="00B76B39"/>
    <w:pPr>
      <w:numPr>
        <w:ilvl w:val="4"/>
        <w:numId w:val="6"/>
      </w:numPr>
      <w:spacing w:before="240" w:after="60"/>
      <w:outlineLvl w:val="4"/>
    </w:pPr>
    <w:rPr>
      <w:b/>
      <w:bCs/>
      <w:i/>
      <w:iCs/>
      <w:sz w:val="26"/>
      <w:szCs w:val="26"/>
      <w:lang w:eastAsia="zh-CN"/>
    </w:rPr>
  </w:style>
  <w:style w:type="paragraph" w:styleId="Heading6">
    <w:name w:val="heading 6"/>
    <w:basedOn w:val="Normal"/>
    <w:next w:val="Normal"/>
    <w:qFormat/>
    <w:rsid w:val="00B76B39"/>
    <w:pPr>
      <w:numPr>
        <w:ilvl w:val="5"/>
        <w:numId w:val="6"/>
      </w:numPr>
      <w:spacing w:before="240" w:after="60"/>
      <w:outlineLvl w:val="5"/>
    </w:pPr>
    <w:rPr>
      <w:b/>
      <w:bCs/>
      <w:sz w:val="22"/>
      <w:szCs w:val="22"/>
      <w:lang w:eastAsia="zh-CN"/>
    </w:rPr>
  </w:style>
  <w:style w:type="paragraph" w:styleId="Heading7">
    <w:name w:val="heading 7"/>
    <w:basedOn w:val="Normal"/>
    <w:next w:val="Normal"/>
    <w:qFormat/>
    <w:rsid w:val="00B76B39"/>
    <w:pPr>
      <w:numPr>
        <w:ilvl w:val="6"/>
        <w:numId w:val="6"/>
      </w:numPr>
      <w:spacing w:before="240" w:after="60"/>
      <w:outlineLvl w:val="6"/>
    </w:pPr>
    <w:rPr>
      <w:lang w:eastAsia="zh-CN"/>
    </w:rPr>
  </w:style>
  <w:style w:type="paragraph" w:styleId="Heading8">
    <w:name w:val="heading 8"/>
    <w:basedOn w:val="Normal"/>
    <w:next w:val="Normal"/>
    <w:qFormat/>
    <w:rsid w:val="00B76B39"/>
    <w:pPr>
      <w:numPr>
        <w:ilvl w:val="7"/>
        <w:numId w:val="6"/>
      </w:numPr>
      <w:spacing w:before="240" w:after="60"/>
      <w:outlineLvl w:val="7"/>
    </w:pPr>
    <w:rPr>
      <w:i/>
      <w:iCs/>
      <w:lang w:eastAsia="zh-CN"/>
    </w:rPr>
  </w:style>
  <w:style w:type="paragraph" w:styleId="Heading9">
    <w:name w:val="heading 9"/>
    <w:basedOn w:val="Normal"/>
    <w:next w:val="Normal"/>
    <w:qFormat/>
    <w:rsid w:val="00B76B39"/>
    <w:pPr>
      <w:numPr>
        <w:ilvl w:val="8"/>
        <w:numId w:val="6"/>
      </w:numPr>
      <w:spacing w:before="240" w:after="60"/>
      <w:outlineLvl w:val="8"/>
    </w:pPr>
    <w:rPr>
      <w:rFonts w:ascii="Arial"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abicList">
    <w:name w:val="Arabic List"/>
    <w:basedOn w:val="Normal"/>
    <w:rsid w:val="00B76B39"/>
    <w:pPr>
      <w:numPr>
        <w:numId w:val="7"/>
      </w:numPr>
      <w:spacing w:after="40"/>
      <w:jc w:val="both"/>
    </w:pPr>
    <w:rPr>
      <w:rFonts w:ascii="NewCenturySchlbk-Roman" w:hAnsi="NewCenturySchlbk-Roman"/>
      <w:sz w:val="20"/>
      <w:szCs w:val="20"/>
      <w:lang w:val="en-AU" w:eastAsia="zh-CN"/>
    </w:rPr>
  </w:style>
  <w:style w:type="paragraph" w:customStyle="1" w:styleId="HyphenList">
    <w:name w:val="Hyphen List"/>
    <w:rsid w:val="009651B3"/>
    <w:pPr>
      <w:numPr>
        <w:numId w:val="8"/>
      </w:numPr>
      <w:tabs>
        <w:tab w:val="left" w:pos="200"/>
      </w:tabs>
    </w:pPr>
    <w:rPr>
      <w:rFonts w:ascii="NewCenturySchlbk-Roman" w:hAnsi="NewCenturySchlbk-Roman"/>
    </w:rPr>
  </w:style>
  <w:style w:type="character" w:styleId="FootnoteReference">
    <w:name w:val="footnote reference"/>
    <w:basedOn w:val="DefaultParagraphFont"/>
    <w:semiHidden/>
    <w:rsid w:val="00B76B39"/>
    <w:rPr>
      <w:vertAlign w:val="superscript"/>
    </w:rPr>
  </w:style>
  <w:style w:type="paragraph" w:customStyle="1" w:styleId="Paper-title">
    <w:name w:val="Paper-title"/>
    <w:rsid w:val="00B76B39"/>
    <w:pPr>
      <w:pageBreakBefore/>
      <w:spacing w:after="240"/>
    </w:pPr>
    <w:rPr>
      <w:rFonts w:ascii="NewCenturySchlbk-Roman" w:hAnsi="NewCenturySchlbk-Roman"/>
      <w:sz w:val="36"/>
    </w:rPr>
  </w:style>
  <w:style w:type="character" w:customStyle="1" w:styleId="AuthorsAffiliation">
    <w:name w:val="Author's Affiliation"/>
    <w:basedOn w:val="DefaultParagraphFont"/>
    <w:rsid w:val="00B76B39"/>
    <w:rPr>
      <w:rFonts w:ascii="NewCenturySchlbk-Roman" w:hAnsi="NewCenturySchlbk-Roman"/>
      <w:sz w:val="16"/>
      <w:szCs w:val="24"/>
    </w:rPr>
  </w:style>
  <w:style w:type="paragraph" w:customStyle="1" w:styleId="AuthorsName">
    <w:name w:val="Author's Name"/>
    <w:rsid w:val="00B76B39"/>
    <w:pPr>
      <w:pBdr>
        <w:bottom w:val="single" w:sz="4" w:space="16" w:color="auto"/>
      </w:pBdr>
      <w:spacing w:after="200"/>
    </w:pPr>
    <w:rPr>
      <w:rFonts w:ascii="NewCenturySchlbk-Roman" w:hAnsi="NewCenturySchlbk-Roman"/>
      <w:caps/>
    </w:rPr>
  </w:style>
  <w:style w:type="paragraph" w:customStyle="1" w:styleId="AbstractText">
    <w:name w:val="Abstract Text"/>
    <w:rsid w:val="00B76B39"/>
    <w:pPr>
      <w:pBdr>
        <w:bottom w:val="single" w:sz="4" w:space="6" w:color="auto"/>
      </w:pBdr>
      <w:spacing w:before="80" w:after="80"/>
      <w:jc w:val="both"/>
    </w:pPr>
    <w:rPr>
      <w:rFonts w:ascii="NewCenturySchlbk-Roman" w:hAnsi="NewCenturySchlbk-Roman"/>
      <w:sz w:val="16"/>
    </w:rPr>
  </w:style>
  <w:style w:type="character" w:styleId="Hyperlink">
    <w:name w:val="Hyperlink"/>
    <w:basedOn w:val="DefaultParagraphFont"/>
    <w:semiHidden/>
    <w:rsid w:val="00B76B39"/>
    <w:rPr>
      <w:color w:val="0000FF"/>
      <w:u w:val="single"/>
    </w:rPr>
  </w:style>
  <w:style w:type="paragraph" w:customStyle="1" w:styleId="InitialBodyText">
    <w:name w:val="Initial Body Text"/>
    <w:basedOn w:val="Normal"/>
    <w:rsid w:val="00B76B39"/>
    <w:pPr>
      <w:jc w:val="both"/>
    </w:pPr>
    <w:rPr>
      <w:rFonts w:ascii="NewCenturySchlbk-Roman" w:hAnsi="NewCenturySchlbk-Roman"/>
      <w:sz w:val="20"/>
      <w:szCs w:val="20"/>
      <w:lang w:eastAsia="zh-CN"/>
    </w:rPr>
  </w:style>
  <w:style w:type="paragraph" w:customStyle="1" w:styleId="TableCaption">
    <w:name w:val="Table Caption"/>
    <w:basedOn w:val="Normal"/>
    <w:rsid w:val="00B76B39"/>
    <w:pPr>
      <w:tabs>
        <w:tab w:val="right" w:pos="7200"/>
      </w:tabs>
      <w:spacing w:after="60" w:line="220" w:lineRule="atLeast"/>
      <w:jc w:val="center"/>
    </w:pPr>
    <w:rPr>
      <w:rFonts w:ascii="NewCenturySchlbk-Roman" w:hAnsi="NewCenturySchlbk-Roman"/>
      <w:sz w:val="18"/>
      <w:szCs w:val="20"/>
      <w:lang w:eastAsia="zh-CN"/>
    </w:rPr>
  </w:style>
  <w:style w:type="paragraph" w:customStyle="1" w:styleId="TableBody">
    <w:name w:val="Table Body"/>
    <w:basedOn w:val="Normal"/>
    <w:rsid w:val="00B76B39"/>
    <w:pPr>
      <w:spacing w:before="40" w:after="40"/>
      <w:ind w:left="60" w:right="60"/>
    </w:pPr>
    <w:rPr>
      <w:rFonts w:ascii="NewCenturySchlbk-Roman" w:hAnsi="NewCenturySchlbk-Roman"/>
      <w:sz w:val="16"/>
      <w:szCs w:val="20"/>
      <w:lang w:eastAsia="zh-CN"/>
    </w:rPr>
  </w:style>
  <w:style w:type="paragraph" w:customStyle="1" w:styleId="TableNote">
    <w:name w:val="Table Note"/>
    <w:basedOn w:val="TableSource"/>
    <w:rsid w:val="00B76B39"/>
    <w:pPr>
      <w:spacing w:before="60"/>
      <w:ind w:left="240" w:right="240"/>
    </w:pPr>
    <w:rPr>
      <w:sz w:val="14"/>
    </w:rPr>
  </w:style>
  <w:style w:type="paragraph" w:customStyle="1" w:styleId="TableSource">
    <w:name w:val="Table Source"/>
    <w:basedOn w:val="InitialBodyText"/>
    <w:rsid w:val="00B76B39"/>
    <w:pPr>
      <w:ind w:left="475" w:right="475"/>
    </w:pPr>
    <w:rPr>
      <w:sz w:val="16"/>
    </w:rPr>
  </w:style>
  <w:style w:type="paragraph" w:customStyle="1" w:styleId="DescriptionList">
    <w:name w:val="Description List"/>
    <w:basedOn w:val="Extract"/>
    <w:rsid w:val="00B76B39"/>
    <w:pPr>
      <w:spacing w:before="0" w:after="40"/>
      <w:ind w:left="0" w:right="0" w:firstLine="288"/>
    </w:pPr>
    <w:rPr>
      <w:i/>
    </w:rPr>
  </w:style>
  <w:style w:type="paragraph" w:customStyle="1" w:styleId="Extract">
    <w:name w:val="Extract"/>
    <w:basedOn w:val="Normal"/>
    <w:rsid w:val="00B76B39"/>
    <w:pPr>
      <w:spacing w:before="120" w:after="120"/>
      <w:ind w:left="480" w:right="480"/>
      <w:jc w:val="both"/>
    </w:pPr>
    <w:rPr>
      <w:rFonts w:ascii="NewCenturySchlbk-Roman" w:hAnsi="NewCenturySchlbk-Roman"/>
      <w:sz w:val="20"/>
      <w:szCs w:val="20"/>
      <w:lang w:eastAsia="zh-CN"/>
    </w:rPr>
  </w:style>
  <w:style w:type="character" w:customStyle="1" w:styleId="Theoremhead">
    <w:name w:val="Theorem_head"/>
    <w:basedOn w:val="DefaultParagraphFont"/>
    <w:rsid w:val="00B76B39"/>
    <w:rPr>
      <w:rFonts w:ascii="NewCenturySchlbk-Roman" w:hAnsi="NewCenturySchlbk-Roman"/>
      <w:smallCaps/>
      <w:sz w:val="20"/>
    </w:rPr>
  </w:style>
  <w:style w:type="paragraph" w:customStyle="1" w:styleId="Theorempara">
    <w:name w:val="Theorem_para"/>
    <w:basedOn w:val="InitialBodyText"/>
    <w:rsid w:val="00B76B39"/>
    <w:pPr>
      <w:spacing w:before="200" w:after="200"/>
      <w:ind w:firstLine="288"/>
    </w:pPr>
    <w:rPr>
      <w:i/>
      <w:iCs/>
    </w:rPr>
  </w:style>
  <w:style w:type="paragraph" w:customStyle="1" w:styleId="FigureCaption">
    <w:name w:val="Figure Caption"/>
    <w:basedOn w:val="Normal"/>
    <w:rsid w:val="00CC3A82"/>
    <w:pPr>
      <w:tabs>
        <w:tab w:val="right" w:pos="6804"/>
        <w:tab w:val="right" w:pos="7088"/>
      </w:tabs>
      <w:spacing w:after="240"/>
      <w:jc w:val="both"/>
    </w:pPr>
    <w:rPr>
      <w:rFonts w:ascii="NewCenturySchlbk-Roman" w:hAnsi="NewCenturySchlbk-Roman"/>
      <w:sz w:val="16"/>
      <w:szCs w:val="20"/>
      <w:lang w:eastAsia="zh-CN"/>
    </w:rPr>
  </w:style>
  <w:style w:type="paragraph" w:customStyle="1" w:styleId="DisplayEquation">
    <w:name w:val="Display Equation"/>
    <w:basedOn w:val="Normal"/>
    <w:autoRedefine/>
    <w:qFormat/>
    <w:rsid w:val="00E76C72"/>
    <w:pPr>
      <w:tabs>
        <w:tab w:val="center" w:pos="4738"/>
        <w:tab w:val="right" w:pos="9490"/>
      </w:tabs>
      <w:spacing w:before="240" w:after="240"/>
    </w:pPr>
    <w:rPr>
      <w:rFonts w:ascii="NewCenturySchlbk" w:hAnsi="NewCenturySchlbk"/>
      <w:iCs/>
      <w:sz w:val="20"/>
      <w:szCs w:val="20"/>
    </w:rPr>
  </w:style>
  <w:style w:type="paragraph" w:customStyle="1" w:styleId="InitialBodyTextIndent">
    <w:name w:val="Initial Body Text Indent"/>
    <w:basedOn w:val="InitialBodyText"/>
    <w:rsid w:val="00B76B39"/>
    <w:pPr>
      <w:ind w:firstLine="288"/>
    </w:pPr>
  </w:style>
  <w:style w:type="paragraph" w:customStyle="1" w:styleId="Algorithm">
    <w:name w:val="Algorithm"/>
    <w:basedOn w:val="InitialBodyText"/>
    <w:rsid w:val="00B76B39"/>
    <w:pPr>
      <w:pBdr>
        <w:top w:val="single" w:sz="4" w:space="1" w:color="auto"/>
        <w:bottom w:val="single" w:sz="4" w:space="1" w:color="auto"/>
      </w:pBdr>
      <w:spacing w:before="200"/>
    </w:pPr>
    <w:rPr>
      <w:lang w:eastAsia="en-US"/>
    </w:rPr>
  </w:style>
  <w:style w:type="paragraph" w:customStyle="1" w:styleId="AlgorithmText">
    <w:name w:val="Algorithm Text"/>
    <w:basedOn w:val="InitialBodyText"/>
    <w:rsid w:val="00B76B39"/>
    <w:pPr>
      <w:tabs>
        <w:tab w:val="left" w:pos="360"/>
        <w:tab w:val="left" w:pos="720"/>
        <w:tab w:val="left" w:pos="1080"/>
        <w:tab w:val="left" w:pos="1440"/>
      </w:tabs>
    </w:pPr>
    <w:rPr>
      <w:bCs/>
      <w:lang w:eastAsia="en-US"/>
    </w:rPr>
  </w:style>
  <w:style w:type="paragraph" w:customStyle="1" w:styleId="Heading3para">
    <w:name w:val="Heading 3_para"/>
    <w:basedOn w:val="InitialBodyTextIndent"/>
    <w:rsid w:val="00B76B39"/>
    <w:pPr>
      <w:spacing w:before="120" w:after="120"/>
    </w:pPr>
  </w:style>
  <w:style w:type="paragraph" w:customStyle="1" w:styleId="AppendixHead">
    <w:name w:val="Appendix Head"/>
    <w:basedOn w:val="InitialBodyText"/>
    <w:rsid w:val="00B76B39"/>
    <w:pPr>
      <w:spacing w:before="200" w:after="120"/>
    </w:pPr>
    <w:rPr>
      <w:bCs/>
      <w:caps/>
    </w:rPr>
  </w:style>
  <w:style w:type="paragraph" w:customStyle="1" w:styleId="ReferenceHead">
    <w:name w:val="Reference Head"/>
    <w:basedOn w:val="Normal"/>
    <w:rsid w:val="00B76B39"/>
    <w:pPr>
      <w:spacing w:before="120" w:after="60"/>
      <w:jc w:val="both"/>
    </w:pPr>
    <w:rPr>
      <w:rFonts w:ascii="NewCenturySchlbk-Roman" w:hAnsi="NewCenturySchlbk-Roman"/>
      <w:bCs/>
      <w:caps/>
      <w:sz w:val="16"/>
      <w:szCs w:val="20"/>
      <w:lang w:eastAsia="zh-CN"/>
    </w:rPr>
  </w:style>
  <w:style w:type="paragraph" w:customStyle="1" w:styleId="References">
    <w:name w:val="References"/>
    <w:basedOn w:val="Normal"/>
    <w:rsid w:val="00B76B39"/>
    <w:pPr>
      <w:jc w:val="both"/>
    </w:pPr>
    <w:rPr>
      <w:rFonts w:ascii="NewCenturySchlbk-Roman" w:hAnsi="NewCenturySchlbk-Roman"/>
      <w:sz w:val="16"/>
      <w:szCs w:val="16"/>
      <w:lang w:eastAsia="zh-CN"/>
    </w:rPr>
  </w:style>
  <w:style w:type="paragraph" w:customStyle="1" w:styleId="HistoryDate">
    <w:name w:val="History Date"/>
    <w:basedOn w:val="References"/>
    <w:rsid w:val="00B76B39"/>
    <w:pPr>
      <w:ind w:left="709" w:right="-30" w:hanging="709"/>
    </w:pPr>
  </w:style>
  <w:style w:type="paragraph" w:customStyle="1" w:styleId="AppendixHead2">
    <w:name w:val="Appendix Head 2"/>
    <w:basedOn w:val="AppendixHead"/>
    <w:rsid w:val="00B76B39"/>
    <w:rPr>
      <w:caps w:val="0"/>
    </w:rPr>
  </w:style>
  <w:style w:type="paragraph" w:customStyle="1" w:styleId="Footnote">
    <w:name w:val="Footnote"/>
    <w:rsid w:val="00B76B39"/>
    <w:pPr>
      <w:jc w:val="both"/>
    </w:pPr>
    <w:rPr>
      <w:rFonts w:ascii="NewCenturySchlbk-Roman" w:hAnsi="NewCenturySchlbk-Roman"/>
      <w:sz w:val="16"/>
      <w:szCs w:val="16"/>
    </w:rPr>
  </w:style>
  <w:style w:type="paragraph" w:customStyle="1" w:styleId="Tab">
    <w:name w:val="Tab"/>
    <w:basedOn w:val="Normal"/>
    <w:rsid w:val="008F0C62"/>
    <w:pPr>
      <w:spacing w:before="900"/>
      <w:jc w:val="center"/>
    </w:pPr>
    <w:rPr>
      <w:rFonts w:ascii="NewCenturySchlbk" w:hAnsi="NewCenturySchlbk" w:cs="Arial"/>
      <w:b/>
      <w:color w:val="FFFFFF"/>
      <w:lang w:eastAsia="zh-CN"/>
    </w:rPr>
  </w:style>
  <w:style w:type="paragraph" w:styleId="BalloonText">
    <w:name w:val="Balloon Text"/>
    <w:basedOn w:val="Normal"/>
    <w:link w:val="BalloonTextChar"/>
    <w:uiPriority w:val="99"/>
    <w:semiHidden/>
    <w:unhideWhenUsed/>
    <w:rsid w:val="00540DB4"/>
    <w:rPr>
      <w:rFonts w:ascii="Tahoma" w:hAnsi="Tahoma" w:cs="Tahoma"/>
      <w:sz w:val="16"/>
      <w:szCs w:val="16"/>
    </w:rPr>
  </w:style>
  <w:style w:type="character" w:customStyle="1" w:styleId="BalloonTextChar">
    <w:name w:val="Balloon Text Char"/>
    <w:basedOn w:val="DefaultParagraphFont"/>
    <w:link w:val="BalloonText"/>
    <w:uiPriority w:val="99"/>
    <w:semiHidden/>
    <w:rsid w:val="00540DB4"/>
    <w:rPr>
      <w:rFonts w:ascii="Tahoma" w:hAnsi="Tahoma" w:cs="Tahoma"/>
      <w:sz w:val="16"/>
      <w:szCs w:val="16"/>
    </w:rPr>
  </w:style>
  <w:style w:type="paragraph" w:styleId="DocumentMap">
    <w:name w:val="Document Map"/>
    <w:basedOn w:val="Normal"/>
    <w:link w:val="DocumentMapChar"/>
    <w:uiPriority w:val="99"/>
    <w:semiHidden/>
    <w:unhideWhenUsed/>
    <w:rsid w:val="000E2307"/>
    <w:rPr>
      <w:rFonts w:ascii="Tahoma" w:hAnsi="Tahoma" w:cs="Tahoma"/>
      <w:sz w:val="16"/>
      <w:szCs w:val="16"/>
    </w:rPr>
  </w:style>
  <w:style w:type="character" w:customStyle="1" w:styleId="DocumentMapChar">
    <w:name w:val="Document Map Char"/>
    <w:basedOn w:val="DefaultParagraphFont"/>
    <w:link w:val="DocumentMap"/>
    <w:uiPriority w:val="99"/>
    <w:semiHidden/>
    <w:rsid w:val="000E2307"/>
    <w:rPr>
      <w:rFonts w:ascii="Tahoma" w:hAnsi="Tahoma" w:cs="Tahoma"/>
      <w:sz w:val="16"/>
      <w:szCs w:val="16"/>
    </w:rPr>
  </w:style>
  <w:style w:type="paragraph" w:styleId="Header">
    <w:name w:val="header"/>
    <w:basedOn w:val="Normal"/>
    <w:link w:val="HeaderChar"/>
    <w:uiPriority w:val="99"/>
    <w:semiHidden/>
    <w:unhideWhenUsed/>
    <w:rsid w:val="00AA7AD2"/>
    <w:pPr>
      <w:tabs>
        <w:tab w:val="center" w:pos="4680"/>
        <w:tab w:val="right" w:pos="9360"/>
      </w:tabs>
    </w:pPr>
  </w:style>
  <w:style w:type="character" w:customStyle="1" w:styleId="HeaderChar">
    <w:name w:val="Header Char"/>
    <w:basedOn w:val="DefaultParagraphFont"/>
    <w:link w:val="Header"/>
    <w:uiPriority w:val="99"/>
    <w:semiHidden/>
    <w:rsid w:val="00AA7AD2"/>
    <w:rPr>
      <w:sz w:val="24"/>
      <w:szCs w:val="24"/>
    </w:rPr>
  </w:style>
  <w:style w:type="paragraph" w:styleId="Footer">
    <w:name w:val="footer"/>
    <w:basedOn w:val="Normal"/>
    <w:link w:val="FooterChar"/>
    <w:uiPriority w:val="99"/>
    <w:unhideWhenUsed/>
    <w:rsid w:val="00AA7AD2"/>
    <w:pPr>
      <w:tabs>
        <w:tab w:val="center" w:pos="4680"/>
        <w:tab w:val="right" w:pos="9360"/>
      </w:tabs>
    </w:pPr>
  </w:style>
  <w:style w:type="character" w:customStyle="1" w:styleId="FooterChar">
    <w:name w:val="Footer Char"/>
    <w:basedOn w:val="DefaultParagraphFont"/>
    <w:link w:val="Footer"/>
    <w:uiPriority w:val="99"/>
    <w:rsid w:val="00AA7AD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oleObject" Target="embeddings/oleObject6.bin"/><Relationship Id="rId21" Type="http://schemas.openxmlformats.org/officeDocument/2006/relationships/footer" Target="footer1.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1" Type="http://schemas.openxmlformats.org/officeDocument/2006/relationships/hyperlink" Target="mailto:cware@ccom.unh.edu" TargetMode="External"/><Relationship Id="rId2" Type="http://schemas.openxmlformats.org/officeDocument/2006/relationships/hyperlink" Target="mailto:cware@ccom.unh.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2DF009-0519-564D-8590-6DDB15CD5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5026</Words>
  <Characters>28654</Characters>
  <Application>Microsoft Macintosh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Neural Modeling of Flow Rendering Effectiveness </vt:lpstr>
    </vt:vector>
  </TitlesOfParts>
  <Company>Aptara</Company>
  <LinksUpToDate>false</LinksUpToDate>
  <CharactersWithSpaces>33613</CharactersWithSpaces>
  <SharedDoc>false</SharedDoc>
  <HLinks>
    <vt:vector size="30" baseType="variant">
      <vt:variant>
        <vt:i4>3735660</vt:i4>
      </vt:variant>
      <vt:variant>
        <vt:i4>0</vt:i4>
      </vt:variant>
      <vt:variant>
        <vt:i4>0</vt:i4>
      </vt:variant>
      <vt:variant>
        <vt:i4>5</vt:i4>
      </vt:variant>
      <vt:variant>
        <vt:lpwstr>http://doi.acm.org/10.1145/0000000.0000000</vt:lpwstr>
      </vt:variant>
      <vt:variant>
        <vt:lpwstr/>
      </vt:variant>
      <vt:variant>
        <vt:i4>3735660</vt:i4>
      </vt:variant>
      <vt:variant>
        <vt:i4>9</vt:i4>
      </vt:variant>
      <vt:variant>
        <vt:i4>0</vt:i4>
      </vt:variant>
      <vt:variant>
        <vt:i4>5</vt:i4>
      </vt:variant>
      <vt:variant>
        <vt:lpwstr>http://doi.acm.org/10.1145/0000000.0000000</vt:lpwstr>
      </vt:variant>
      <vt:variant>
        <vt:lpwstr/>
      </vt:variant>
      <vt:variant>
        <vt:i4>6422601</vt:i4>
      </vt:variant>
      <vt:variant>
        <vt:i4>6</vt:i4>
      </vt:variant>
      <vt:variant>
        <vt:i4>0</vt:i4>
      </vt:variant>
      <vt:variant>
        <vt:i4>5</vt:i4>
      </vt:variant>
      <vt:variant>
        <vt:lpwstr>mailto:permissions@acm.org</vt:lpwstr>
      </vt:variant>
      <vt:variant>
        <vt:lpwstr/>
      </vt:variant>
      <vt:variant>
        <vt:i4>196729</vt:i4>
      </vt:variant>
      <vt:variant>
        <vt:i4>3</vt:i4>
      </vt:variant>
      <vt:variant>
        <vt:i4>0</vt:i4>
      </vt:variant>
      <vt:variant>
        <vt:i4>5</vt:i4>
      </vt:variant>
      <vt:variant>
        <vt:lpwstr>mailto:cware@ccom.unh.edu</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 </dc:title>
  <dc:subject/>
  <dc:creator>AR-PPG</dc:creator>
  <cp:keywords/>
  <dc:description/>
  <cp:lastModifiedBy>Rebecca Wirfs-Brock</cp:lastModifiedBy>
  <cp:revision>2</cp:revision>
  <cp:lastPrinted>2010-09-13T12:25:00Z</cp:lastPrinted>
  <dcterms:created xsi:type="dcterms:W3CDTF">2014-03-31T01:00:00Z</dcterms:created>
  <dcterms:modified xsi:type="dcterms:W3CDTF">2014-03-31T01:00:00Z</dcterms:modified>
</cp:coreProperties>
</file>